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  <p:sldMasterId id="2147483951" r:id="rId2"/>
  </p:sldMasterIdLst>
  <p:notesMasterIdLst>
    <p:notesMasterId r:id="rId31"/>
  </p:notesMasterIdLst>
  <p:handoutMasterIdLst>
    <p:handoutMasterId r:id="rId32"/>
  </p:handoutMasterIdLst>
  <p:sldIdLst>
    <p:sldId id="3146" r:id="rId3"/>
    <p:sldId id="3381" r:id="rId4"/>
    <p:sldId id="3362" r:id="rId5"/>
    <p:sldId id="3385" r:id="rId6"/>
    <p:sldId id="3400" r:id="rId7"/>
    <p:sldId id="3431" r:id="rId8"/>
    <p:sldId id="3433" r:id="rId9"/>
    <p:sldId id="3434" r:id="rId10"/>
    <p:sldId id="3436" r:id="rId11"/>
    <p:sldId id="3445" r:id="rId12"/>
    <p:sldId id="3448" r:id="rId13"/>
    <p:sldId id="3451" r:id="rId14"/>
    <p:sldId id="3452" r:id="rId15"/>
    <p:sldId id="3449" r:id="rId16"/>
    <p:sldId id="3447" r:id="rId17"/>
    <p:sldId id="3437" r:id="rId18"/>
    <p:sldId id="3438" r:id="rId19"/>
    <p:sldId id="3440" r:id="rId20"/>
    <p:sldId id="3441" r:id="rId21"/>
    <p:sldId id="3439" r:id="rId22"/>
    <p:sldId id="3442" r:id="rId23"/>
    <p:sldId id="3453" r:id="rId24"/>
    <p:sldId id="3443" r:id="rId25"/>
    <p:sldId id="3455" r:id="rId26"/>
    <p:sldId id="3454" r:id="rId27"/>
    <p:sldId id="3444" r:id="rId28"/>
    <p:sldId id="3456" r:id="rId29"/>
    <p:sldId id="3430" r:id="rId30"/>
  </p:sldIdLst>
  <p:sldSz cx="9644063" cy="7232650"/>
  <p:notesSz cx="6858000" cy="9144000"/>
  <p:custDataLst>
    <p:tags r:id="rId3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639763" indent="-18256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925638" indent="-55403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8" userDrawn="1">
          <p15:clr>
            <a:srgbClr val="A4A3A4"/>
          </p15:clr>
        </p15:guide>
        <p15:guide id="2" orient="horz" pos="4228" userDrawn="1">
          <p15:clr>
            <a:srgbClr val="A4A3A4"/>
          </p15:clr>
        </p15:guide>
        <p15:guide id="3" pos="1983" userDrawn="1">
          <p15:clr>
            <a:srgbClr val="A4A3A4"/>
          </p15:clr>
        </p15:guide>
        <p15:guide id="4" pos="418" userDrawn="1">
          <p15:clr>
            <a:srgbClr val="A4A3A4"/>
          </p15:clr>
        </p15:guide>
        <p15:guide id="5" pos="5691" userDrawn="1">
          <p15:clr>
            <a:srgbClr val="A4A3A4"/>
          </p15:clr>
        </p15:guide>
        <p15:guide id="6" pos="282" userDrawn="1">
          <p15:clr>
            <a:srgbClr val="A4A3A4"/>
          </p15:clr>
        </p15:guide>
        <p15:guide id="7" pos="101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007DDD"/>
    <a:srgbClr val="800000"/>
    <a:srgbClr val="003399"/>
    <a:srgbClr val="005EA6"/>
    <a:srgbClr val="20517E"/>
    <a:srgbClr val="FF9900"/>
    <a:srgbClr val="BE72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78" autoAdjust="0"/>
    <p:restoredTop sz="93608" autoAdjust="0"/>
  </p:normalViewPr>
  <p:slideViewPr>
    <p:cSldViewPr>
      <p:cViewPr varScale="1">
        <p:scale>
          <a:sx n="109" d="100"/>
          <a:sy n="109" d="100"/>
        </p:scale>
        <p:origin x="1698" y="108"/>
      </p:cViewPr>
      <p:guideLst>
        <p:guide orient="horz" pos="328"/>
        <p:guide orient="horz" pos="4228"/>
        <p:guide pos="1983"/>
        <p:guide pos="418"/>
        <p:guide pos="5691"/>
        <p:guide pos="282"/>
        <p:guide pos="1013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6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8D3BCFC-F944-4A89-939F-A3208DC3DC1C}" type="datetimeFigureOut">
              <a:rPr lang="zh-CN" altLang="en-US"/>
              <a:pPr>
                <a:defRPr/>
              </a:pPr>
              <a:t>2022/3/23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FDCF637-3FBC-4EB0-82F5-707FB6FC46B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8053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A532A2E-3163-4399-AE8F-BFC002754DCC}" type="datetimeFigureOut">
              <a:rPr lang="zh-CN" altLang="en-US"/>
              <a:pPr>
                <a:defRPr/>
              </a:pPr>
              <a:t>2022/3/23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61ED6A-3255-4587-A870-9826FB29878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1779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493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692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788" algn="l" defTabSz="914197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69663C7-0F40-40BC-9B36-0148061F6F0A}" type="slidenum">
              <a:rPr lang="zh-CN" altLang="en-US" smtClean="0">
                <a:ea typeface="宋体" charset="-122"/>
              </a:rPr>
              <a:pPr/>
              <a:t>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8630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5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204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55887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7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9317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21551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19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00151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20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40100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21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74559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22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4848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1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707836-D19F-4E63-8900-3E7EA04AD119}" type="slidenum">
              <a:rPr lang="zh-CN" altLang="en-US" sz="1200">
                <a:latin typeface="Times New Roman" pitchFamily="18" charset="0"/>
                <a:ea typeface="微软雅黑"/>
                <a:cs typeface="微软雅黑"/>
              </a:rPr>
              <a:pPr algn="r"/>
              <a:t>2</a:t>
            </a:fld>
            <a:endParaRPr lang="en-US" altLang="zh-CN" sz="1200">
              <a:latin typeface="Times New Roman" pitchFamily="18" charset="0"/>
              <a:ea typeface="微软雅黑"/>
              <a:cs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114133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DB2F0D-1579-48F7-923D-37EC1D6D736A}" type="slidenum">
              <a:rPr lang="zh-CN" altLang="en-US" smtClean="0">
                <a:latin typeface="Calibri" pitchFamily="34" charset="0"/>
                <a:ea typeface="宋体" charset="-122"/>
              </a:rPr>
              <a:pPr/>
              <a:t>3</a:t>
            </a:fld>
            <a:endParaRPr lang="en-US" altLang="zh-CN">
              <a:latin typeface="Calibri" pitchFamily="34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5778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4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198464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5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35877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6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16464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7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83600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8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63107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34304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0DF3E8-3C4A-448D-A193-C9B86EC68A02}" type="slidenum">
              <a:rPr lang="zh-CN" altLang="en-US" smtClean="0">
                <a:ea typeface="宋体" charset="-122"/>
              </a:rPr>
              <a:pPr/>
              <a:t>9</a:t>
            </a:fld>
            <a:endParaRPr lang="en-US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5820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385073"/>
            <a:ext cx="8318004" cy="139797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4287" y="1773004"/>
            <a:ext cx="4079890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287" y="2641926"/>
            <a:ext cx="4079890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2307" y="1773004"/>
            <a:ext cx="4099983" cy="868922"/>
          </a:xfrm>
        </p:spPr>
        <p:txBody>
          <a:bodyPr anchor="b"/>
          <a:lstStyle>
            <a:lvl1pPr marL="0" indent="0">
              <a:buNone/>
              <a:defRPr sz="2531" b="1"/>
            </a:lvl1pPr>
            <a:lvl2pPr marL="482163" indent="0">
              <a:buNone/>
              <a:defRPr sz="2109" b="1"/>
            </a:lvl2pPr>
            <a:lvl3pPr marL="964326" indent="0">
              <a:buNone/>
              <a:defRPr sz="1898" b="1"/>
            </a:lvl3pPr>
            <a:lvl4pPr marL="1446489" indent="0">
              <a:buNone/>
              <a:defRPr sz="1687" b="1"/>
            </a:lvl4pPr>
            <a:lvl5pPr marL="1928652" indent="0">
              <a:buNone/>
              <a:defRPr sz="1687" b="1"/>
            </a:lvl5pPr>
            <a:lvl6pPr marL="2410816" indent="0">
              <a:buNone/>
              <a:defRPr sz="1687" b="1"/>
            </a:lvl6pPr>
            <a:lvl7pPr marL="2892979" indent="0">
              <a:buNone/>
              <a:defRPr sz="1687" b="1"/>
            </a:lvl7pPr>
            <a:lvl8pPr marL="3375142" indent="0">
              <a:buNone/>
              <a:defRPr sz="1687" b="1"/>
            </a:lvl8pPr>
            <a:lvl9pPr marL="3857305" indent="0">
              <a:buNone/>
              <a:defRPr sz="1687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2307" y="2641926"/>
            <a:ext cx="4099983" cy="38858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29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04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72FB6-1D71-47D6-B44C-4AA7AA901A58}" type="datetimeFigureOut">
              <a:rPr lang="zh-CN" altLang="en-US" smtClean="0"/>
              <a:pPr>
                <a:defRPr/>
              </a:pPr>
              <a:t>2022/3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C1F45-5AFF-4A8B-ADCA-DBD6785A07B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cxnSp>
        <p:nvCxnSpPr>
          <p:cNvPr id="6" name="直接连接符 8"/>
          <p:cNvCxnSpPr/>
          <p:nvPr/>
        </p:nvCxnSpPr>
        <p:spPr bwMode="auto">
          <a:xfrm flipH="1">
            <a:off x="151210" y="789793"/>
            <a:ext cx="6479382" cy="0"/>
          </a:xfrm>
          <a:prstGeom prst="line">
            <a:avLst/>
          </a:prstGeom>
          <a:ln w="25400">
            <a:solidFill>
              <a:srgbClr val="005EA6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9"/>
          <p:cNvCxnSpPr/>
          <p:nvPr/>
        </p:nvCxnSpPr>
        <p:spPr bwMode="auto">
          <a:xfrm flipH="1">
            <a:off x="151210" y="904093"/>
            <a:ext cx="6479382" cy="0"/>
          </a:xfrm>
          <a:prstGeom prst="line">
            <a:avLst/>
          </a:prstGeom>
          <a:ln w="57150">
            <a:solidFill>
              <a:srgbClr val="20517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583"/>
          <p:cNvSpPr>
            <a:spLocks/>
          </p:cNvSpPr>
          <p:nvPr userDrawn="1"/>
        </p:nvSpPr>
        <p:spPr bwMode="auto">
          <a:xfrm>
            <a:off x="177800" y="87933"/>
            <a:ext cx="720725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 dirty="0">
              <a:ea typeface="宋体" panose="02010600030101010101" pitchFamily="2" charset="-122"/>
            </a:endParaRPr>
          </a:p>
        </p:txBody>
      </p:sp>
      <p:sp>
        <p:nvSpPr>
          <p:cNvPr id="10" name="Freeform 584"/>
          <p:cNvSpPr>
            <a:spLocks/>
          </p:cNvSpPr>
          <p:nvPr userDrawn="1"/>
        </p:nvSpPr>
        <p:spPr bwMode="auto">
          <a:xfrm>
            <a:off x="660400" y="226046"/>
            <a:ext cx="188913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1" name="Freeform 585"/>
          <p:cNvSpPr>
            <a:spLocks/>
          </p:cNvSpPr>
          <p:nvPr userDrawn="1"/>
        </p:nvSpPr>
        <p:spPr bwMode="auto">
          <a:xfrm>
            <a:off x="434975" y="348283"/>
            <a:ext cx="161925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sp>
        <p:nvSpPr>
          <p:cNvPr id="12" name="Freeform 586"/>
          <p:cNvSpPr>
            <a:spLocks/>
          </p:cNvSpPr>
          <p:nvPr userDrawn="1"/>
        </p:nvSpPr>
        <p:spPr bwMode="auto">
          <a:xfrm>
            <a:off x="201613" y="384796"/>
            <a:ext cx="169862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96435" tIns="48219" rIns="96435" bIns="48219"/>
          <a:lstStyle/>
          <a:p>
            <a:pPr>
              <a:defRPr/>
            </a:pPr>
            <a:endParaRPr lang="zh-CN" altLang="en-US" sz="1424">
              <a:ea typeface="宋体" panose="02010600030101010101" pitchFamily="2" charset="-122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C18CB02-8922-464D-9137-A10AF3A83F31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56" r="7553" b="19402"/>
          <a:stretch/>
        </p:blipFill>
        <p:spPr bwMode="auto">
          <a:xfrm>
            <a:off x="7630343" y="77746"/>
            <a:ext cx="1958407" cy="5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2582307-9923-43E5-A4A0-C5C0B907036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66414" y="53310"/>
            <a:ext cx="3767585" cy="684797"/>
          </a:xfrm>
          <a:prstGeom prst="rect">
            <a:avLst/>
          </a:prstGeom>
          <a:noFill/>
          <a:ln>
            <a:noFill/>
          </a:ln>
        </p:spPr>
        <p:txBody>
          <a:bodyPr wrap="square" lIns="68576" tIns="34287" rIns="68576" bIns="34287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pPr>
              <a:defRPr/>
            </a:pPr>
            <a:r>
              <a:rPr lang="zh-CN" altLang="en-US" sz="4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 </a:t>
            </a:r>
            <a:r>
              <a:rPr lang="zh-CN" altLang="en-US" sz="3200" b="1" dirty="0" smtClean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第一章习题课</a:t>
            </a:r>
            <a:endParaRPr lang="zh-CN" altLang="en-US" sz="3200" b="1" dirty="0">
              <a:solidFill>
                <a:srgbClr val="20517E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87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983" y="1041369"/>
            <a:ext cx="4882307" cy="5139869"/>
          </a:xfrm>
        </p:spPr>
        <p:txBody>
          <a:bodyPr/>
          <a:lstStyle>
            <a:lvl1pPr>
              <a:defRPr sz="3375"/>
            </a:lvl1pPr>
            <a:lvl2pPr>
              <a:defRPr sz="2953"/>
            </a:lvl2pPr>
            <a:lvl3pPr>
              <a:defRPr sz="2531"/>
            </a:lvl3pPr>
            <a:lvl4pPr>
              <a:defRPr sz="2109"/>
            </a:lvl4pPr>
            <a:lvl5pPr>
              <a:defRPr sz="2109"/>
            </a:lvl5pPr>
            <a:lvl6pPr>
              <a:defRPr sz="2109"/>
            </a:lvl6pPr>
            <a:lvl7pPr>
              <a:defRPr sz="2109"/>
            </a:lvl7pPr>
            <a:lvl8pPr>
              <a:defRPr sz="2109"/>
            </a:lvl8pPr>
            <a:lvl9pPr>
              <a:defRPr sz="210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067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286" y="482177"/>
            <a:ext cx="3110461" cy="1687618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99983" y="1041369"/>
            <a:ext cx="4882307" cy="5139869"/>
          </a:xfrm>
        </p:spPr>
        <p:txBody>
          <a:bodyPr anchor="t"/>
          <a:lstStyle>
            <a:lvl1pPr marL="0" indent="0">
              <a:buNone/>
              <a:defRPr sz="3375"/>
            </a:lvl1pPr>
            <a:lvl2pPr marL="482163" indent="0">
              <a:buNone/>
              <a:defRPr sz="2953"/>
            </a:lvl2pPr>
            <a:lvl3pPr marL="964326" indent="0">
              <a:buNone/>
              <a:defRPr sz="2531"/>
            </a:lvl3pPr>
            <a:lvl4pPr marL="1446489" indent="0">
              <a:buNone/>
              <a:defRPr sz="2109"/>
            </a:lvl4pPr>
            <a:lvl5pPr marL="1928652" indent="0">
              <a:buNone/>
              <a:defRPr sz="2109"/>
            </a:lvl5pPr>
            <a:lvl6pPr marL="2410816" indent="0">
              <a:buNone/>
              <a:defRPr sz="2109"/>
            </a:lvl6pPr>
            <a:lvl7pPr marL="2892979" indent="0">
              <a:buNone/>
              <a:defRPr sz="2109"/>
            </a:lvl7pPr>
            <a:lvl8pPr marL="3375142" indent="0">
              <a:buNone/>
              <a:defRPr sz="2109"/>
            </a:lvl8pPr>
            <a:lvl9pPr marL="3857305" indent="0">
              <a:buNone/>
              <a:defRPr sz="2109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4286" y="2169795"/>
            <a:ext cx="3110461" cy="4019814"/>
          </a:xfrm>
        </p:spPr>
        <p:txBody>
          <a:bodyPr/>
          <a:lstStyle>
            <a:lvl1pPr marL="0" indent="0">
              <a:buNone/>
              <a:defRPr sz="1687"/>
            </a:lvl1pPr>
            <a:lvl2pPr marL="482163" indent="0">
              <a:buNone/>
              <a:defRPr sz="1476"/>
            </a:lvl2pPr>
            <a:lvl3pPr marL="964326" indent="0">
              <a:buNone/>
              <a:defRPr sz="1266"/>
            </a:lvl3pPr>
            <a:lvl4pPr marL="1446489" indent="0">
              <a:buNone/>
              <a:defRPr sz="1055"/>
            </a:lvl4pPr>
            <a:lvl5pPr marL="1928652" indent="0">
              <a:buNone/>
              <a:defRPr sz="1055"/>
            </a:lvl5pPr>
            <a:lvl6pPr marL="2410816" indent="0">
              <a:buNone/>
              <a:defRPr sz="1055"/>
            </a:lvl6pPr>
            <a:lvl7pPr marL="2892979" indent="0">
              <a:buNone/>
              <a:defRPr sz="1055"/>
            </a:lvl7pPr>
            <a:lvl8pPr marL="3375142" indent="0">
              <a:buNone/>
              <a:defRPr sz="1055"/>
            </a:lvl8pPr>
            <a:lvl9pPr marL="3857305" indent="0">
              <a:buNone/>
              <a:defRPr sz="105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2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3669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1533" y="385071"/>
            <a:ext cx="2079501" cy="61293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030" y="385071"/>
            <a:ext cx="6117952" cy="61293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724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079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80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99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-1588"/>
            <a:ext cx="9644063" cy="722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6"/>
          <p:cNvSpPr>
            <a:spLocks noChangeShapeType="1"/>
          </p:cNvSpPr>
          <p:nvPr userDrawn="1"/>
        </p:nvSpPr>
        <p:spPr bwMode="auto">
          <a:xfrm flipH="1">
            <a:off x="242888" y="555625"/>
            <a:ext cx="0" cy="3702050"/>
          </a:xfrm>
          <a:prstGeom prst="line">
            <a:avLst/>
          </a:prstGeom>
          <a:noFill/>
          <a:ln w="28575">
            <a:solidFill>
              <a:srgbClr val="5F5F5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4" name="Line 7"/>
          <p:cNvSpPr>
            <a:spLocks noChangeShapeType="1"/>
          </p:cNvSpPr>
          <p:nvPr userDrawn="1"/>
        </p:nvSpPr>
        <p:spPr bwMode="auto">
          <a:xfrm flipH="1">
            <a:off x="188119" y="411163"/>
            <a:ext cx="0" cy="4037012"/>
          </a:xfrm>
          <a:prstGeom prst="line">
            <a:avLst/>
          </a:prstGeom>
          <a:noFill/>
          <a:ln w="28575">
            <a:solidFill>
              <a:srgbClr val="1188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 dirty="0">
              <a:latin typeface="Times New Roman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" y="3175"/>
            <a:ext cx="9644063" cy="722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9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9053"/>
            <a:ext cx="9672638" cy="724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10"/>
          <p:cNvSpPr/>
          <p:nvPr userDrawn="1"/>
        </p:nvSpPr>
        <p:spPr>
          <a:xfrm rot="10800000" flipH="1">
            <a:off x="5445919" y="6943725"/>
            <a:ext cx="266700" cy="101600"/>
          </a:xfrm>
          <a:prstGeom prst="rect">
            <a:avLst/>
          </a:prstGeom>
          <a:solidFill>
            <a:srgbClr val="FDD4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" name="矩形 11"/>
          <p:cNvSpPr/>
          <p:nvPr userDrawn="1"/>
        </p:nvSpPr>
        <p:spPr>
          <a:xfrm rot="10800000" flipH="1">
            <a:off x="5066111" y="6943725"/>
            <a:ext cx="267890" cy="101600"/>
          </a:xfrm>
          <a:prstGeom prst="rect">
            <a:avLst/>
          </a:prstGeom>
          <a:solidFill>
            <a:srgbClr val="72A78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12"/>
          <p:cNvSpPr/>
          <p:nvPr userDrawn="1"/>
        </p:nvSpPr>
        <p:spPr>
          <a:xfrm rot="10800000" flipH="1">
            <a:off x="4686300" y="6943725"/>
            <a:ext cx="267891" cy="101600"/>
          </a:xfrm>
          <a:prstGeom prst="rect">
            <a:avLst/>
          </a:prstGeom>
          <a:solidFill>
            <a:srgbClr val="F5A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7" name="Picture 2" descr="D:\哈尔滨工程大学-课程\幕课\概率论与数理统计\PPT\包图网_134176金融数据PPT矢量图形\未标题-2.png"/>
          <p:cNvPicPr>
            <a:picLocks noChangeAspect="1" noChangeArrowheads="1"/>
          </p:cNvPicPr>
          <p:nvPr userDrawn="1"/>
        </p:nvPicPr>
        <p:blipFill>
          <a:blip r:embed="rId3"/>
          <a:srcRect t="16666" b="29166"/>
          <a:stretch>
            <a:fillRect/>
          </a:stretch>
        </p:blipFill>
        <p:spPr bwMode="auto">
          <a:xfrm>
            <a:off x="155973" y="41275"/>
            <a:ext cx="101441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14"/>
          <p:cNvSpPr/>
          <p:nvPr userDrawn="1"/>
        </p:nvSpPr>
        <p:spPr>
          <a:xfrm rot="10800000">
            <a:off x="5901930" y="6943725"/>
            <a:ext cx="3514725" cy="101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27000">
                <a:srgbClr val="9CD8C7"/>
              </a:gs>
              <a:gs pos="57000">
                <a:srgbClr val="7A93CB"/>
              </a:gs>
              <a:gs pos="100000">
                <a:srgbClr val="FFEFC8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矩形: 圆角 5"/>
          <p:cNvSpPr/>
          <p:nvPr userDrawn="1"/>
        </p:nvSpPr>
        <p:spPr>
          <a:xfrm>
            <a:off x="240507" y="998541"/>
            <a:ext cx="9184482" cy="5762625"/>
          </a:xfrm>
          <a:prstGeom prst="roundRect">
            <a:avLst>
              <a:gd name="adj" fmla="val 6667"/>
            </a:avLst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cs typeface="+mn-lt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3180" y="385763"/>
            <a:ext cx="8317707" cy="1397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>
            <a:grpSpLocks/>
          </p:cNvGrpSpPr>
          <p:nvPr userDrawn="1"/>
        </p:nvGrpSpPr>
        <p:grpSpPr bwMode="auto">
          <a:xfrm>
            <a:off x="151210" y="909638"/>
            <a:ext cx="6479382" cy="114300"/>
            <a:chOff x="142844" y="642924"/>
            <a:chExt cx="5040000" cy="80962"/>
          </a:xfrm>
        </p:grpSpPr>
        <p:cxnSp>
          <p:nvCxnSpPr>
            <p:cNvPr id="3" name="直接连接符 8"/>
            <p:cNvCxnSpPr/>
            <p:nvPr/>
          </p:nvCxnSpPr>
          <p:spPr>
            <a:xfrm flipH="1">
              <a:off x="142844" y="642924"/>
              <a:ext cx="5040000" cy="0"/>
            </a:xfrm>
            <a:prstGeom prst="line">
              <a:avLst/>
            </a:prstGeom>
            <a:ln w="2540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9"/>
            <p:cNvCxnSpPr/>
            <p:nvPr/>
          </p:nvCxnSpPr>
          <p:spPr>
            <a:xfrm flipH="1">
              <a:off x="142844" y="723886"/>
              <a:ext cx="5040000" cy="0"/>
            </a:xfrm>
            <a:prstGeom prst="line">
              <a:avLst/>
            </a:prstGeom>
            <a:ln w="57150">
              <a:solidFill>
                <a:srgbClr val="20517E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Freeform 583"/>
          <p:cNvSpPr>
            <a:spLocks/>
          </p:cNvSpPr>
          <p:nvPr/>
        </p:nvSpPr>
        <p:spPr bwMode="auto">
          <a:xfrm>
            <a:off x="133350" y="209553"/>
            <a:ext cx="540544" cy="277813"/>
          </a:xfrm>
          <a:custGeom>
            <a:avLst/>
            <a:gdLst>
              <a:gd name="T0" fmla="*/ 924 w 1111"/>
              <a:gd name="T1" fmla="*/ 0 h 428"/>
              <a:gd name="T2" fmla="*/ 958 w 1111"/>
              <a:gd name="T3" fmla="*/ 55 h 428"/>
              <a:gd name="T4" fmla="*/ 542 w 1111"/>
              <a:gd name="T5" fmla="*/ 281 h 428"/>
              <a:gd name="T6" fmla="*/ 0 w 1111"/>
              <a:gd name="T7" fmla="*/ 355 h 428"/>
              <a:gd name="T8" fmla="*/ 3 w 1111"/>
              <a:gd name="T9" fmla="*/ 428 h 428"/>
              <a:gd name="T10" fmla="*/ 570 w 1111"/>
              <a:gd name="T11" fmla="*/ 355 h 428"/>
              <a:gd name="T12" fmla="*/ 986 w 1111"/>
              <a:gd name="T13" fmla="*/ 121 h 428"/>
              <a:gd name="T14" fmla="*/ 1021 w 1111"/>
              <a:gd name="T15" fmla="*/ 184 h 428"/>
              <a:gd name="T16" fmla="*/ 1111 w 1111"/>
              <a:gd name="T17" fmla="*/ 0 h 428"/>
              <a:gd name="T18" fmla="*/ 924 w 1111"/>
              <a:gd name="T19" fmla="*/ 0 h 4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11" h="428">
                <a:moveTo>
                  <a:pt x="924" y="0"/>
                </a:moveTo>
                <a:lnTo>
                  <a:pt x="958" y="55"/>
                </a:lnTo>
                <a:lnTo>
                  <a:pt x="542" y="281"/>
                </a:lnTo>
                <a:lnTo>
                  <a:pt x="0" y="355"/>
                </a:lnTo>
                <a:lnTo>
                  <a:pt x="3" y="428"/>
                </a:lnTo>
                <a:lnTo>
                  <a:pt x="570" y="355"/>
                </a:lnTo>
                <a:lnTo>
                  <a:pt x="986" y="121"/>
                </a:lnTo>
                <a:lnTo>
                  <a:pt x="1021" y="184"/>
                </a:lnTo>
                <a:lnTo>
                  <a:pt x="1111" y="0"/>
                </a:lnTo>
                <a:lnTo>
                  <a:pt x="924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 dirty="0">
              <a:ea typeface="宋体" panose="02010600030101010101" pitchFamily="2" charset="-122"/>
            </a:endParaRPr>
          </a:p>
        </p:txBody>
      </p:sp>
      <p:sp>
        <p:nvSpPr>
          <p:cNvPr id="6" name="Freeform 584"/>
          <p:cNvSpPr>
            <a:spLocks/>
          </p:cNvSpPr>
          <p:nvPr/>
        </p:nvSpPr>
        <p:spPr bwMode="auto">
          <a:xfrm>
            <a:off x="495301" y="347666"/>
            <a:ext cx="141685" cy="460375"/>
          </a:xfrm>
          <a:custGeom>
            <a:avLst/>
            <a:gdLst>
              <a:gd name="T0" fmla="*/ 0 w 289"/>
              <a:gd name="T1" fmla="*/ 709 h 709"/>
              <a:gd name="T2" fmla="*/ 289 w 289"/>
              <a:gd name="T3" fmla="*/ 709 h 709"/>
              <a:gd name="T4" fmla="*/ 289 w 289"/>
              <a:gd name="T5" fmla="*/ 0 h 709"/>
              <a:gd name="T6" fmla="*/ 0 w 289"/>
              <a:gd name="T7" fmla="*/ 161 h 709"/>
              <a:gd name="T8" fmla="*/ 0 w 289"/>
              <a:gd name="T9" fmla="*/ 709 h 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9" h="709">
                <a:moveTo>
                  <a:pt x="0" y="709"/>
                </a:moveTo>
                <a:lnTo>
                  <a:pt x="289" y="709"/>
                </a:lnTo>
                <a:lnTo>
                  <a:pt x="289" y="0"/>
                </a:lnTo>
                <a:lnTo>
                  <a:pt x="0" y="161"/>
                </a:lnTo>
                <a:lnTo>
                  <a:pt x="0" y="709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7" name="Freeform 585"/>
          <p:cNvSpPr>
            <a:spLocks/>
          </p:cNvSpPr>
          <p:nvPr/>
        </p:nvSpPr>
        <p:spPr bwMode="auto">
          <a:xfrm>
            <a:off x="326232" y="469900"/>
            <a:ext cx="121444" cy="338138"/>
          </a:xfrm>
          <a:custGeom>
            <a:avLst/>
            <a:gdLst>
              <a:gd name="T0" fmla="*/ 0 w 250"/>
              <a:gd name="T1" fmla="*/ 520 h 520"/>
              <a:gd name="T2" fmla="*/ 250 w 250"/>
              <a:gd name="T3" fmla="*/ 520 h 520"/>
              <a:gd name="T4" fmla="*/ 250 w 250"/>
              <a:gd name="T5" fmla="*/ 0 h 520"/>
              <a:gd name="T6" fmla="*/ 0 w 250"/>
              <a:gd name="T7" fmla="*/ 42 h 520"/>
              <a:gd name="T8" fmla="*/ 0 w 250"/>
              <a:gd name="T9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0" h="520">
                <a:moveTo>
                  <a:pt x="0" y="520"/>
                </a:moveTo>
                <a:lnTo>
                  <a:pt x="250" y="520"/>
                </a:lnTo>
                <a:lnTo>
                  <a:pt x="250" y="0"/>
                </a:lnTo>
                <a:lnTo>
                  <a:pt x="0" y="42"/>
                </a:lnTo>
                <a:lnTo>
                  <a:pt x="0" y="520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8" name="Freeform 586"/>
          <p:cNvSpPr>
            <a:spLocks/>
          </p:cNvSpPr>
          <p:nvPr/>
        </p:nvSpPr>
        <p:spPr bwMode="auto">
          <a:xfrm>
            <a:off x="151211" y="506416"/>
            <a:ext cx="127397" cy="301625"/>
          </a:xfrm>
          <a:custGeom>
            <a:avLst/>
            <a:gdLst>
              <a:gd name="T0" fmla="*/ 0 w 263"/>
              <a:gd name="T1" fmla="*/ 463 h 463"/>
              <a:gd name="T2" fmla="*/ 263 w 263"/>
              <a:gd name="T3" fmla="*/ 463 h 463"/>
              <a:gd name="T4" fmla="*/ 263 w 263"/>
              <a:gd name="T5" fmla="*/ 0 h 463"/>
              <a:gd name="T6" fmla="*/ 0 w 263"/>
              <a:gd name="T7" fmla="*/ 30 h 463"/>
              <a:gd name="T8" fmla="*/ 0 w 263"/>
              <a:gd name="T9" fmla="*/ 463 h 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3" h="463">
                <a:moveTo>
                  <a:pt x="0" y="463"/>
                </a:moveTo>
                <a:lnTo>
                  <a:pt x="263" y="463"/>
                </a:lnTo>
                <a:lnTo>
                  <a:pt x="263" y="0"/>
                </a:lnTo>
                <a:lnTo>
                  <a:pt x="0" y="30"/>
                </a:lnTo>
                <a:lnTo>
                  <a:pt x="0" y="463"/>
                </a:lnTo>
                <a:close/>
              </a:path>
            </a:pathLst>
          </a:custGeom>
          <a:solidFill>
            <a:srgbClr val="20517E"/>
          </a:solidFill>
          <a:ln>
            <a:noFill/>
          </a:ln>
        </p:spPr>
        <p:txBody>
          <a:bodyPr lIns="72326" tIns="36164" rIns="72326" bIns="36164"/>
          <a:lstStyle/>
          <a:p>
            <a:pPr>
              <a:defRPr/>
            </a:pPr>
            <a:endParaRPr lang="zh-CN" altLang="en-US" sz="1068">
              <a:ea typeface="宋体" panose="02010600030101010101" pitchFamily="2" charset="-122"/>
            </a:endParaRPr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>
          <a:xfrm>
            <a:off x="482205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5F72FB6-1D71-47D6-B44C-4AA7AA901A58}" type="datetimeFigureOut">
              <a:rPr lang="zh-CN" altLang="en-US"/>
              <a:pPr>
                <a:defRPr/>
              </a:pPr>
              <a:t>2022/3/23</a:t>
            </a:fld>
            <a:endParaRPr lang="zh-CN" altLang="en-US"/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295650" y="6704016"/>
            <a:ext cx="3053954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11580" y="6704016"/>
            <a:ext cx="2250281" cy="384175"/>
          </a:xfrm>
          <a:prstGeom prst="rect">
            <a:avLst/>
          </a:prstGeom>
        </p:spPr>
        <p:txBody>
          <a:bodyPr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46C1F45-5AFF-4A8B-ADCA-DBD6785A07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2" name="Picture 12">
            <a:extLst>
              <a:ext uri="{FF2B5EF4-FFF2-40B4-BE49-F238E27FC236}">
                <a16:creationId xmlns:a16="http://schemas.microsoft.com/office/drawing/2014/main" id="{650712FE-073D-4929-90BF-4CFD45A8E5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44" y="13447"/>
            <a:ext cx="2000250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3305" y="1183677"/>
            <a:ext cx="8197454" cy="2518034"/>
          </a:xfrm>
        </p:spPr>
        <p:txBody>
          <a:bodyPr anchor="b"/>
          <a:lstStyle>
            <a:lvl1pPr algn="ctr"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508" y="3798816"/>
            <a:ext cx="7233047" cy="1746216"/>
          </a:xfrm>
        </p:spPr>
        <p:txBody>
          <a:bodyPr/>
          <a:lstStyle>
            <a:lvl1pPr marL="0" indent="0" algn="ctr">
              <a:buNone/>
              <a:defRPr sz="2531"/>
            </a:lvl1pPr>
            <a:lvl2pPr marL="482163" indent="0" algn="ctr">
              <a:buNone/>
              <a:defRPr sz="2109"/>
            </a:lvl2pPr>
            <a:lvl3pPr marL="964326" indent="0" algn="ctr">
              <a:buNone/>
              <a:defRPr sz="1898"/>
            </a:lvl3pPr>
            <a:lvl4pPr marL="1446489" indent="0" algn="ctr">
              <a:buNone/>
              <a:defRPr sz="1687"/>
            </a:lvl4pPr>
            <a:lvl5pPr marL="1928652" indent="0" algn="ctr">
              <a:buNone/>
              <a:defRPr sz="1687"/>
            </a:lvl5pPr>
            <a:lvl6pPr marL="2410816" indent="0" algn="ctr">
              <a:buNone/>
              <a:defRPr sz="1687"/>
            </a:lvl6pPr>
            <a:lvl7pPr marL="2892979" indent="0" algn="ctr">
              <a:buNone/>
              <a:defRPr sz="1687"/>
            </a:lvl7pPr>
            <a:lvl8pPr marL="3375142" indent="0" algn="ctr">
              <a:buNone/>
              <a:defRPr sz="1687"/>
            </a:lvl8pPr>
            <a:lvl9pPr marL="3857305" indent="0" algn="ctr">
              <a:buNone/>
              <a:defRPr sz="1687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31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711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07" y="1803142"/>
            <a:ext cx="8318004" cy="3008581"/>
          </a:xfrm>
        </p:spPr>
        <p:txBody>
          <a:bodyPr anchor="b"/>
          <a:lstStyle>
            <a:lvl1pPr>
              <a:defRPr sz="6328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007" y="4840185"/>
            <a:ext cx="8318004" cy="1582142"/>
          </a:xfrm>
        </p:spPr>
        <p:txBody>
          <a:bodyPr/>
          <a:lstStyle>
            <a:lvl1pPr marL="0" indent="0">
              <a:buNone/>
              <a:defRPr sz="2531">
                <a:solidFill>
                  <a:schemeClr val="tx1"/>
                </a:solidFill>
              </a:defRPr>
            </a:lvl1pPr>
            <a:lvl2pPr marL="482163" indent="0">
              <a:buNone/>
              <a:defRPr sz="2109">
                <a:solidFill>
                  <a:schemeClr val="tx1">
                    <a:tint val="75000"/>
                  </a:schemeClr>
                </a:solidFill>
              </a:defRPr>
            </a:lvl2pPr>
            <a:lvl3pPr marL="964326" indent="0">
              <a:buNone/>
              <a:defRPr sz="1898">
                <a:solidFill>
                  <a:schemeClr val="tx1">
                    <a:tint val="75000"/>
                  </a:schemeClr>
                </a:solidFill>
              </a:defRPr>
            </a:lvl3pPr>
            <a:lvl4pPr marL="144648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4pPr>
            <a:lvl5pPr marL="192865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5pPr>
            <a:lvl6pPr marL="2410816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6pPr>
            <a:lvl7pPr marL="2892979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7pPr>
            <a:lvl8pPr marL="3375142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8pPr>
            <a:lvl9pPr marL="3857305" indent="0">
              <a:buNone/>
              <a:defRPr sz="168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96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029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2307" y="1925358"/>
            <a:ext cx="4098727" cy="45890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45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</p:sldLayoutIdLst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/>
          <a:ea typeface="宋体" charset="-122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030" y="385073"/>
            <a:ext cx="8318004" cy="1397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030" y="1925358"/>
            <a:ext cx="8318004" cy="4589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029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3/2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94596" y="6703596"/>
            <a:ext cx="3254871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1120" y="6703596"/>
            <a:ext cx="2169914" cy="3850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714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5" r:id="rId13"/>
    <p:sldLayoutId id="2147483966" r:id="rId14"/>
  </p:sldLayoutIdLst>
  <p:txStyles>
    <p:titleStyle>
      <a:lvl1pPr algn="l" defTabSz="964326" rtl="0" eaLnBrk="1" latinLnBrk="0" hangingPunct="1">
        <a:lnSpc>
          <a:spcPct val="90000"/>
        </a:lnSpc>
        <a:spcBef>
          <a:spcPct val="0"/>
        </a:spcBef>
        <a:buNone/>
        <a:defRPr sz="46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1082" indent="-241082" algn="l" defTabSz="964326" rtl="0" eaLnBrk="1" latinLnBrk="0" hangingPunct="1">
        <a:lnSpc>
          <a:spcPct val="90000"/>
        </a:lnSpc>
        <a:spcBef>
          <a:spcPts val="1055"/>
        </a:spcBef>
        <a:buFont typeface="Arial" panose="020B0604020202020204" pitchFamily="34" charset="0"/>
        <a:buChar char="•"/>
        <a:defRPr sz="2953" kern="1200">
          <a:solidFill>
            <a:schemeClr val="tx1"/>
          </a:solidFill>
          <a:latin typeface="+mn-lt"/>
          <a:ea typeface="+mn-ea"/>
          <a:cs typeface="+mn-cs"/>
        </a:defRPr>
      </a:lvl1pPr>
      <a:lvl2pPr marL="723245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531" kern="1200">
          <a:solidFill>
            <a:schemeClr val="tx1"/>
          </a:solidFill>
          <a:latin typeface="+mn-lt"/>
          <a:ea typeface="+mn-ea"/>
          <a:cs typeface="+mn-cs"/>
        </a:defRPr>
      </a:lvl2pPr>
      <a:lvl3pPr marL="1205408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2109" kern="1200">
          <a:solidFill>
            <a:schemeClr val="tx1"/>
          </a:solidFill>
          <a:latin typeface="+mn-lt"/>
          <a:ea typeface="+mn-ea"/>
          <a:cs typeface="+mn-cs"/>
        </a:defRPr>
      </a:lvl3pPr>
      <a:lvl4pPr marL="1687571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2169734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65189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3134060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616223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4098387" indent="-241082" algn="l" defTabSz="964326" rtl="0" eaLnBrk="1" latinLnBrk="0" hangingPunct="1">
        <a:lnSpc>
          <a:spcPct val="90000"/>
        </a:lnSpc>
        <a:spcBef>
          <a:spcPts val="527"/>
        </a:spcBef>
        <a:buFont typeface="Arial" panose="020B0604020202020204" pitchFamily="34" charset="0"/>
        <a:buChar char="•"/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1pPr>
      <a:lvl2pPr marL="482163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2pPr>
      <a:lvl3pPr marL="96432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3pPr>
      <a:lvl4pPr marL="144648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4pPr>
      <a:lvl5pPr marL="192865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5pPr>
      <a:lvl6pPr marL="2410816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6pPr>
      <a:lvl7pPr marL="2892979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7pPr>
      <a:lvl8pPr marL="3375142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8pPr>
      <a:lvl9pPr marL="3857305" algn="l" defTabSz="964326" rtl="0" eaLnBrk="1" latinLnBrk="0" hangingPunct="1">
        <a:defRPr sz="18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package" Target="../embeddings/Microsoft_Word___12.docx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package" Target="../embeddings/Microsoft_Word___14.docx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__16.docx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__18.docx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package" Target="../embeddings/Microsoft_Word___19.docx"/><Relationship Id="rId7" Type="http://schemas.openxmlformats.org/officeDocument/2006/relationships/package" Target="../embeddings/Microsoft_Word___2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package" Target="../embeddings/Microsoft_Word___20.docx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Word___23.docx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__22.doc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Word___25.docx"/><Relationship Id="rId5" Type="http://schemas.openxmlformats.org/officeDocument/2006/relationships/image" Target="../media/image28.emf"/><Relationship Id="rId4" Type="http://schemas.openxmlformats.org/officeDocument/2006/relationships/package" Target="../embeddings/Microsoft_Word___24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Word___27.docx"/><Relationship Id="rId5" Type="http://schemas.openxmlformats.org/officeDocument/2006/relationships/image" Target="../media/image30.emf"/><Relationship Id="rId4" Type="http://schemas.openxmlformats.org/officeDocument/2006/relationships/package" Target="../embeddings/Microsoft_Word___26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package" Target="../embeddings/Microsoft_Word___29.docx"/><Relationship Id="rId5" Type="http://schemas.openxmlformats.org/officeDocument/2006/relationships/image" Target="../media/image32.emf"/><Relationship Id="rId4" Type="http://schemas.openxmlformats.org/officeDocument/2006/relationships/package" Target="../embeddings/Microsoft_Word___28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package" Target="../embeddings/Microsoft_Word___31.docx"/><Relationship Id="rId5" Type="http://schemas.openxmlformats.org/officeDocument/2006/relationships/image" Target="../media/image34.emf"/><Relationship Id="rId4" Type="http://schemas.openxmlformats.org/officeDocument/2006/relationships/package" Target="../embeddings/Microsoft_Word___30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9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emf"/><Relationship Id="rId12" Type="http://schemas.openxmlformats.org/officeDocument/2006/relationships/package" Target="../embeddings/Microsoft_Word___34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package" Target="../embeddings/Microsoft_Word___33.docx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2.bin"/><Relationship Id="rId4" Type="http://schemas.openxmlformats.org/officeDocument/2006/relationships/package" Target="../embeddings/Microsoft_Word___32.docx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7.docx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package" Target="../embeddings/Microsoft_Word___36.docx"/><Relationship Id="rId5" Type="http://schemas.openxmlformats.org/officeDocument/2006/relationships/image" Target="../media/image40.emf"/><Relationship Id="rId4" Type="http://schemas.openxmlformats.org/officeDocument/2006/relationships/package" Target="../embeddings/Microsoft_Word___35.docx"/><Relationship Id="rId9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40.docx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package" Target="../embeddings/Microsoft_Word___39.docx"/><Relationship Id="rId5" Type="http://schemas.openxmlformats.org/officeDocument/2006/relationships/image" Target="../media/image43.emf"/><Relationship Id="rId4" Type="http://schemas.openxmlformats.org/officeDocument/2006/relationships/package" Target="../embeddings/Microsoft_Word___38.docx"/><Relationship Id="rId9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emf"/><Relationship Id="rId5" Type="http://schemas.openxmlformats.org/officeDocument/2006/relationships/package" Target="../embeddings/Microsoft_Word___42.docx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package" Target="../embeddings/Microsoft_Word___43.docx"/><Relationship Id="rId7" Type="http://schemas.openxmlformats.org/officeDocument/2006/relationships/package" Target="../embeddings/Microsoft_Word___45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emf"/><Relationship Id="rId5" Type="http://schemas.openxmlformats.org/officeDocument/2006/relationships/package" Target="../embeddings/Microsoft_Word___44.docx"/><Relationship Id="rId4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6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emf"/><Relationship Id="rId5" Type="http://schemas.openxmlformats.org/officeDocument/2006/relationships/package" Target="../embeddings/Microsoft_Word___47.docx"/><Relationship Id="rId4" Type="http://schemas.openxmlformats.org/officeDocument/2006/relationships/image" Target="../media/image5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package" Target="../embeddings/Microsoft_Word___48.docx"/><Relationship Id="rId7" Type="http://schemas.openxmlformats.org/officeDocument/2006/relationships/package" Target="../embeddings/Microsoft_Word___50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emf"/><Relationship Id="rId5" Type="http://schemas.openxmlformats.org/officeDocument/2006/relationships/package" Target="../embeddings/Microsoft_Word___49.docx"/><Relationship Id="rId4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.doc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__2.docx"/><Relationship Id="rId5" Type="http://schemas.openxmlformats.org/officeDocument/2006/relationships/image" Target="../media/image8.emf"/><Relationship Id="rId4" Type="http://schemas.openxmlformats.org/officeDocument/2006/relationships/package" Target="../embeddings/Microsoft_Word___1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4.docx"/><Relationship Id="rId5" Type="http://schemas.openxmlformats.org/officeDocument/2006/relationships/image" Target="../media/image10.emf"/><Relationship Id="rId4" Type="http://schemas.openxmlformats.org/officeDocument/2006/relationships/package" Target="../embeddings/Microsoft_Word___3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Word___6.docx"/><Relationship Id="rId5" Type="http://schemas.openxmlformats.org/officeDocument/2006/relationships/image" Target="../media/image12.emf"/><Relationship Id="rId4" Type="http://schemas.openxmlformats.org/officeDocument/2006/relationships/package" Target="../embeddings/Microsoft_Word___5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Word___8.docx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__7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Word___10.docx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__9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10"/>
          <p:cNvSpPr txBox="1"/>
          <p:nvPr/>
        </p:nvSpPr>
        <p:spPr>
          <a:xfrm>
            <a:off x="645567" y="2104157"/>
            <a:ext cx="4964167" cy="744430"/>
          </a:xfrm>
          <a:prstGeom prst="rect">
            <a:avLst/>
          </a:prstGeom>
          <a:noFill/>
        </p:spPr>
        <p:txBody>
          <a:bodyPr wrap="none" lIns="51429" tIns="25715" rIns="51429" bIns="25715">
            <a:spAutoFit/>
          </a:bodyPr>
          <a:lstStyle/>
          <a:p>
            <a:pPr algn="ctr">
              <a:defRPr/>
            </a:pPr>
            <a:r>
              <a:rPr lang="zh-CN" altLang="en-US" sz="4500" b="1" spc="225" dirty="0">
                <a:solidFill>
                  <a:srgbClr val="20517E"/>
                </a:solidFill>
                <a:latin typeface="微软雅黑" panose="020B0503020204020204" pitchFamily="34" charset="-122"/>
                <a:ea typeface="迷你简菱心"/>
                <a:cs typeface="Arial" panose="020B0604020202020204" pitchFamily="34" charset="0"/>
              </a:rPr>
              <a:t>概率论与数理统计</a:t>
            </a:r>
          </a:p>
        </p:txBody>
      </p:sp>
      <p:sp>
        <p:nvSpPr>
          <p:cNvPr id="71" name="矩形 70"/>
          <p:cNvSpPr/>
          <p:nvPr/>
        </p:nvSpPr>
        <p:spPr>
          <a:xfrm>
            <a:off x="714677" y="2888252"/>
            <a:ext cx="4761185" cy="513597"/>
          </a:xfrm>
          <a:prstGeom prst="rect">
            <a:avLst/>
          </a:prstGeom>
        </p:spPr>
        <p:txBody>
          <a:bodyPr wrap="square" lIns="51429" tIns="25715" rIns="51429" bIns="25715" anchor="ctr">
            <a:spAutoFit/>
          </a:bodyPr>
          <a:lstStyle/>
          <a:p>
            <a:pPr algn="ctr">
              <a:defRPr/>
            </a:pPr>
            <a:r>
              <a:rPr lang="en-US" altLang="zh-CN" sz="3000" b="1" dirty="0">
                <a:solidFill>
                  <a:srgbClr val="20517E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宋体" panose="02010600030101010101" pitchFamily="2" charset="-122"/>
                <a:sym typeface="Arial" panose="020B0604020202020204" pitchFamily="34" charset="0"/>
              </a:rPr>
              <a:t>Probability and Statistics</a:t>
            </a:r>
            <a:endParaRPr lang="en-US" altLang="zh-CN" sz="3000" dirty="0">
              <a:solidFill>
                <a:schemeClr val="accent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61591" y="4336405"/>
            <a:ext cx="4690066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 </a:t>
            </a:r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概率论与数理统计教学组</a:t>
            </a:r>
            <a:r>
              <a:rPr lang="en-US" altLang="zh-CN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—</a:t>
            </a:r>
            <a:endParaRPr lang="zh-CN" altLang="en-US" sz="2700" b="1" dirty="0">
              <a:solidFill>
                <a:srgbClr val="863C36"/>
              </a:solidFill>
              <a:latin typeface="华文行楷"/>
              <a:ea typeface="华文行楷"/>
              <a:cs typeface="叶根友毛笔行书简体"/>
            </a:endParaRPr>
          </a:p>
        </p:txBody>
      </p:sp>
      <p:pic>
        <p:nvPicPr>
          <p:cNvPr id="9220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1928" y="2481661"/>
            <a:ext cx="3427809" cy="30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1779412" y="4941227"/>
            <a:ext cx="2527615" cy="46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51435" tIns="25718" rIns="51435" bIns="25718">
            <a:spAutoFit/>
          </a:bodyPr>
          <a:lstStyle/>
          <a:p>
            <a:pPr defTabSz="684593"/>
            <a:r>
              <a:rPr lang="zh-CN" altLang="en-US" sz="2700" b="1" dirty="0">
                <a:solidFill>
                  <a:srgbClr val="863C36"/>
                </a:solidFill>
                <a:latin typeface="华文行楷"/>
                <a:ea typeface="华文行楷"/>
                <a:cs typeface="叶根友毛笔行书简体"/>
              </a:rPr>
              <a:t>哈尔滨工程大学</a:t>
            </a: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85762"/>
              </p:ext>
            </p:extLst>
          </p:nvPr>
        </p:nvGraphicFramePr>
        <p:xfrm>
          <a:off x="508000" y="1168400"/>
          <a:ext cx="8503013" cy="3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文档" r:id="rId3" imgW="8503013" imgH="3589397" progId="Word.Document.12">
                  <p:embed/>
                </p:oleObj>
              </mc:Choice>
              <mc:Fallback>
                <p:oleObj name="文档" r:id="rId3" imgW="8503013" imgH="358939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68400"/>
                        <a:ext cx="8503013" cy="3581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08400"/>
              </p:ext>
            </p:extLst>
          </p:nvPr>
        </p:nvGraphicFramePr>
        <p:xfrm>
          <a:off x="525462" y="4978400"/>
          <a:ext cx="8625662" cy="26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文档" r:id="rId5" imgW="8625662" imgH="2603189" progId="Word.Document.12">
                  <p:embed/>
                </p:oleObj>
              </mc:Choice>
              <mc:Fallback>
                <p:oleObj name="文档" r:id="rId5" imgW="8625662" imgH="260318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4978400"/>
                        <a:ext cx="8625662" cy="2603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07246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22533"/>
              </p:ext>
            </p:extLst>
          </p:nvPr>
        </p:nvGraphicFramePr>
        <p:xfrm>
          <a:off x="508000" y="1194990"/>
          <a:ext cx="8503013" cy="35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文档" r:id="rId3" imgW="8503013" imgH="3597335" progId="Word.Document.12">
                  <p:embed/>
                </p:oleObj>
              </mc:Choice>
              <mc:Fallback>
                <p:oleObj name="文档" r:id="rId3" imgW="8503013" imgH="359733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94990"/>
                        <a:ext cx="8503013" cy="3597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97936"/>
              </p:ext>
            </p:extLst>
          </p:nvPr>
        </p:nvGraphicFramePr>
        <p:xfrm>
          <a:off x="508000" y="4264397"/>
          <a:ext cx="8567738" cy="27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文档" r:id="rId5" imgW="8594780" imgH="2771648" progId="Word.Document.12">
                  <p:embed/>
                </p:oleObj>
              </mc:Choice>
              <mc:Fallback>
                <p:oleObj name="文档" r:id="rId5" imgW="8594780" imgH="277164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264397"/>
                        <a:ext cx="8567738" cy="276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562276" y="2349677"/>
            <a:ext cx="496855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290270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11493"/>
              </p:ext>
            </p:extLst>
          </p:nvPr>
        </p:nvGraphicFramePr>
        <p:xfrm>
          <a:off x="500063" y="4336405"/>
          <a:ext cx="8594780" cy="240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文档" r:id="rId3" imgW="8594780" imgH="2406294" progId="Word.Document.12">
                  <p:embed/>
                </p:oleObj>
              </mc:Choice>
              <mc:Fallback>
                <p:oleObj name="文档" r:id="rId3" imgW="8594780" imgH="240629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336405"/>
                        <a:ext cx="8594780" cy="2406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562276" y="3544317"/>
            <a:ext cx="496855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13336"/>
              </p:ext>
            </p:extLst>
          </p:nvPr>
        </p:nvGraphicFramePr>
        <p:xfrm>
          <a:off x="508000" y="1194990"/>
          <a:ext cx="8503013" cy="35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文档" r:id="rId5" imgW="8503013" imgH="3597335" progId="Word.Document.12">
                  <p:embed/>
                </p:oleObj>
              </mc:Choice>
              <mc:Fallback>
                <p:oleObj name="文档" r:id="rId5" imgW="8503013" imgH="359733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94990"/>
                        <a:ext cx="8503013" cy="3597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61299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97280"/>
              </p:ext>
            </p:extLst>
          </p:nvPr>
        </p:nvGraphicFramePr>
        <p:xfrm>
          <a:off x="508000" y="4408413"/>
          <a:ext cx="8608182" cy="237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文档" r:id="rId3" imgW="8608182" imgH="2377138" progId="Word.Document.12">
                  <p:embed/>
                </p:oleObj>
              </mc:Choice>
              <mc:Fallback>
                <p:oleObj name="文档" r:id="rId3" imgW="8608182" imgH="237713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408413"/>
                        <a:ext cx="8608182" cy="237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645567" y="4120381"/>
            <a:ext cx="496855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570"/>
              </p:ext>
            </p:extLst>
          </p:nvPr>
        </p:nvGraphicFramePr>
        <p:xfrm>
          <a:off x="508000" y="1194990"/>
          <a:ext cx="8503013" cy="35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文档" r:id="rId5" imgW="8503013" imgH="3597335" progId="Word.Document.12">
                  <p:embed/>
                </p:oleObj>
              </mc:Choice>
              <mc:Fallback>
                <p:oleObj name="文档" r:id="rId5" imgW="8503013" imgH="359733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94990"/>
                        <a:ext cx="8503013" cy="3597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1788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240655"/>
              </p:ext>
            </p:extLst>
          </p:nvPr>
        </p:nvGraphicFramePr>
        <p:xfrm>
          <a:off x="508000" y="4320902"/>
          <a:ext cx="855821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文档" r:id="rId3" imgW="8559851" imgH="1332911" progId="Word.Document.12">
                  <p:embed/>
                </p:oleObj>
              </mc:Choice>
              <mc:Fallback>
                <p:oleObj name="文档" r:id="rId3" imgW="8559851" imgH="133291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320902"/>
                        <a:ext cx="8558213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67825"/>
              </p:ext>
            </p:extLst>
          </p:nvPr>
        </p:nvGraphicFramePr>
        <p:xfrm>
          <a:off x="508000" y="4984477"/>
          <a:ext cx="8608182" cy="178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文档" r:id="rId5" imgW="8608182" imgH="1782854" progId="Word.Document.12">
                  <p:embed/>
                </p:oleObj>
              </mc:Choice>
              <mc:Fallback>
                <p:oleObj name="文档" r:id="rId5" imgW="8608182" imgH="178285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984477"/>
                        <a:ext cx="8608182" cy="1782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84411"/>
              </p:ext>
            </p:extLst>
          </p:nvPr>
        </p:nvGraphicFramePr>
        <p:xfrm>
          <a:off x="508000" y="1194990"/>
          <a:ext cx="8503013" cy="35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文档" r:id="rId7" imgW="8503013" imgH="3597335" progId="Word.Document.12">
                  <p:embed/>
                </p:oleObj>
              </mc:Choice>
              <mc:Fallback>
                <p:oleObj name="文档" r:id="rId7" imgW="8503013" imgH="359733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194990"/>
                        <a:ext cx="8503013" cy="3597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48227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3971"/>
              </p:ext>
            </p:extLst>
          </p:nvPr>
        </p:nvGraphicFramePr>
        <p:xfrm>
          <a:off x="504825" y="1166813"/>
          <a:ext cx="8503013" cy="197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文档" r:id="rId4" imgW="8503013" imgH="1987374" progId="Word.Document.12">
                  <p:embed/>
                </p:oleObj>
              </mc:Choice>
              <mc:Fallback>
                <p:oleObj name="文档" r:id="rId4" imgW="8503013" imgH="198737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166813"/>
                        <a:ext cx="8503013" cy="1977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/>
          </p:nvPr>
        </p:nvGraphicFramePr>
        <p:xfrm>
          <a:off x="504824" y="3405188"/>
          <a:ext cx="8625662" cy="26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文档" r:id="rId6" imgW="8625662" imgH="2603189" progId="Word.Document.12">
                  <p:embed/>
                </p:oleObj>
              </mc:Choice>
              <mc:Fallback>
                <p:oleObj name="文档" r:id="rId6" imgW="8625662" imgH="260318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4" y="3405188"/>
                        <a:ext cx="8625662" cy="2603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23238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2387"/>
              </p:ext>
            </p:extLst>
          </p:nvPr>
        </p:nvGraphicFramePr>
        <p:xfrm>
          <a:off x="504825" y="1166812"/>
          <a:ext cx="8503013" cy="337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文档" r:id="rId4" imgW="8503013" imgH="3382649" progId="Word.Document.12">
                  <p:embed/>
                </p:oleObj>
              </mc:Choice>
              <mc:Fallback>
                <p:oleObj name="文档" r:id="rId4" imgW="8503013" imgH="338264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166812"/>
                        <a:ext cx="8503013" cy="3375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5241"/>
              </p:ext>
            </p:extLst>
          </p:nvPr>
        </p:nvGraphicFramePr>
        <p:xfrm>
          <a:off x="646113" y="4635501"/>
          <a:ext cx="8625662" cy="26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文档" r:id="rId6" imgW="8625662" imgH="2603189" progId="Word.Document.12">
                  <p:embed/>
                </p:oleObj>
              </mc:Choice>
              <mc:Fallback>
                <p:oleObj name="文档" r:id="rId6" imgW="8625662" imgH="260318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635501"/>
                        <a:ext cx="8625662" cy="2603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63615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93635"/>
              </p:ext>
            </p:extLst>
          </p:nvPr>
        </p:nvGraphicFramePr>
        <p:xfrm>
          <a:off x="564847" y="4840461"/>
          <a:ext cx="838676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文档" r:id="rId4" imgW="8559992" imgH="1584879" progId="Word.Document.12">
                  <p:embed/>
                </p:oleObj>
              </mc:Choice>
              <mc:Fallback>
                <p:oleObj name="文档" r:id="rId4" imgW="8559992" imgH="158487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47" y="4840461"/>
                        <a:ext cx="8386763" cy="1497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32123"/>
              </p:ext>
            </p:extLst>
          </p:nvPr>
        </p:nvGraphicFramePr>
        <p:xfrm>
          <a:off x="573559" y="1131029"/>
          <a:ext cx="8663119" cy="630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文档" r:id="rId6" imgW="8663119" imgH="6301720" progId="Word.Document.12">
                  <p:embed/>
                </p:oleObj>
              </mc:Choice>
              <mc:Fallback>
                <p:oleObj name="文档" r:id="rId6" imgW="8663119" imgH="630172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131029"/>
                        <a:ext cx="8663119" cy="63017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22530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74576"/>
              </p:ext>
            </p:extLst>
          </p:nvPr>
        </p:nvGraphicFramePr>
        <p:xfrm>
          <a:off x="573559" y="1131029"/>
          <a:ext cx="8663119" cy="630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文档" r:id="rId4" imgW="8663119" imgH="6301720" progId="Word.Document.12">
                  <p:embed/>
                </p:oleObj>
              </mc:Choice>
              <mc:Fallback>
                <p:oleObj name="文档" r:id="rId4" imgW="8663119" imgH="630172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131029"/>
                        <a:ext cx="8663119" cy="63017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71416"/>
              </p:ext>
            </p:extLst>
          </p:nvPr>
        </p:nvGraphicFramePr>
        <p:xfrm>
          <a:off x="573559" y="4768453"/>
          <a:ext cx="8559992" cy="211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文档" r:id="rId6" imgW="8559992" imgH="2114371" progId="Word.Document.12">
                  <p:embed/>
                </p:oleObj>
              </mc:Choice>
              <mc:Fallback>
                <p:oleObj name="文档" r:id="rId6" imgW="8559992" imgH="211437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4768453"/>
                        <a:ext cx="8559992" cy="21143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694239" y="6230679"/>
            <a:ext cx="2398423" cy="5539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DDD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（</a:t>
            </a:r>
            <a:r>
              <a:rPr lang="en-US" altLang="zh-CN" sz="30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相同！</a:t>
            </a:r>
            <a:endParaRPr lang="zh-CN" altLang="en-US" sz="3000" b="1" dirty="0">
              <a:solidFill>
                <a:srgbClr val="8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363817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44766"/>
              </p:ext>
            </p:extLst>
          </p:nvPr>
        </p:nvGraphicFramePr>
        <p:xfrm>
          <a:off x="573558" y="4860627"/>
          <a:ext cx="8559992" cy="217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文档" r:id="rId4" imgW="8559992" imgH="2179163" progId="Word.Document.12">
                  <p:embed/>
                </p:oleObj>
              </mc:Choice>
              <mc:Fallback>
                <p:oleObj name="文档" r:id="rId4" imgW="8559992" imgH="217916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8" y="4860627"/>
                        <a:ext cx="8559992" cy="2179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04038"/>
              </p:ext>
            </p:extLst>
          </p:nvPr>
        </p:nvGraphicFramePr>
        <p:xfrm>
          <a:off x="573559" y="1131029"/>
          <a:ext cx="8663119" cy="630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文档" r:id="rId6" imgW="8663119" imgH="6301720" progId="Word.Document.12">
                  <p:embed/>
                </p:oleObj>
              </mc:Choice>
              <mc:Fallback>
                <p:oleObj name="文档" r:id="rId6" imgW="8663119" imgH="630172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131029"/>
                        <a:ext cx="8663119" cy="63017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330701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椭圆 333"/>
          <p:cNvSpPr>
            <a:spLocks noChangeArrowheads="1"/>
          </p:cNvSpPr>
          <p:nvPr/>
        </p:nvSpPr>
        <p:spPr bwMode="auto">
          <a:xfrm>
            <a:off x="328612" y="1725613"/>
            <a:ext cx="715566" cy="714375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68" name="椭圆 334"/>
          <p:cNvSpPr>
            <a:spLocks noChangeArrowheads="1"/>
          </p:cNvSpPr>
          <p:nvPr/>
        </p:nvSpPr>
        <p:spPr bwMode="auto">
          <a:xfrm>
            <a:off x="8261748" y="1232694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3" name="组合 335"/>
          <p:cNvGrpSpPr/>
          <p:nvPr/>
        </p:nvGrpSpPr>
        <p:grpSpPr>
          <a:xfrm>
            <a:off x="8643807" y="4807525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37" name="同心圆 3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38" name="椭圆 337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4" name="组合 338"/>
          <p:cNvGrpSpPr/>
          <p:nvPr/>
        </p:nvGrpSpPr>
        <p:grpSpPr>
          <a:xfrm>
            <a:off x="8862531" y="1111899"/>
            <a:ext cx="658023" cy="657986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40" name="同心圆 3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1" name="椭圆 340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5" name="组合 341"/>
          <p:cNvGrpSpPr/>
          <p:nvPr/>
        </p:nvGrpSpPr>
        <p:grpSpPr>
          <a:xfrm>
            <a:off x="7864879" y="5495500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3" name="同心圆 3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4" name="椭圆 34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6" name="组合 344"/>
          <p:cNvGrpSpPr/>
          <p:nvPr/>
        </p:nvGrpSpPr>
        <p:grpSpPr>
          <a:xfrm>
            <a:off x="7239151" y="4814454"/>
            <a:ext cx="303665" cy="30364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46" name="同心圆 34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47" name="椭圆 346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3" name="椭圆 347"/>
          <p:cNvSpPr>
            <a:spLocks noChangeArrowheads="1"/>
          </p:cNvSpPr>
          <p:nvPr/>
        </p:nvSpPr>
        <p:spPr bwMode="auto">
          <a:xfrm>
            <a:off x="9079707" y="1793478"/>
            <a:ext cx="289322" cy="289322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88074" name="椭圆 348"/>
          <p:cNvSpPr>
            <a:spLocks noChangeArrowheads="1"/>
          </p:cNvSpPr>
          <p:nvPr/>
        </p:nvSpPr>
        <p:spPr bwMode="auto">
          <a:xfrm>
            <a:off x="178594" y="1420814"/>
            <a:ext cx="14287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7" name="组合 349"/>
          <p:cNvGrpSpPr/>
          <p:nvPr/>
        </p:nvGrpSpPr>
        <p:grpSpPr>
          <a:xfrm>
            <a:off x="592810" y="940851"/>
            <a:ext cx="476921" cy="476894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51" name="同心圆 35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2" name="椭圆 35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77" name="椭圆 355"/>
          <p:cNvSpPr>
            <a:spLocks noChangeArrowheads="1"/>
          </p:cNvSpPr>
          <p:nvPr/>
        </p:nvSpPr>
        <p:spPr bwMode="auto">
          <a:xfrm>
            <a:off x="8493919" y="4966494"/>
            <a:ext cx="401241" cy="400050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90500" dir="8100000" algn="tr" rotWithShape="0">
              <a:srgbClr val="000000">
                <a:alpha val="50000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8" name="组合 356"/>
          <p:cNvGrpSpPr/>
          <p:nvPr/>
        </p:nvGrpSpPr>
        <p:grpSpPr>
          <a:xfrm>
            <a:off x="8641805" y="5491030"/>
            <a:ext cx="317525" cy="31750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58" name="同心圆 35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59" name="椭圆 358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9" name="组合 359"/>
          <p:cNvGrpSpPr/>
          <p:nvPr/>
        </p:nvGrpSpPr>
        <p:grpSpPr>
          <a:xfrm>
            <a:off x="7445597" y="1087726"/>
            <a:ext cx="231796" cy="231783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1" name="同心圆 36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2" name="椭圆 36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0" name="组合 362"/>
          <p:cNvGrpSpPr/>
          <p:nvPr/>
        </p:nvGrpSpPr>
        <p:grpSpPr>
          <a:xfrm>
            <a:off x="9126591" y="2467319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64" name="同心圆 36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5" name="椭圆 364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1" name="椭圆 365"/>
          <p:cNvSpPr>
            <a:spLocks noChangeArrowheads="1"/>
          </p:cNvSpPr>
          <p:nvPr/>
        </p:nvSpPr>
        <p:spPr bwMode="auto">
          <a:xfrm>
            <a:off x="6725842" y="1187450"/>
            <a:ext cx="144065" cy="14406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1" name="组合 366"/>
          <p:cNvGrpSpPr/>
          <p:nvPr/>
        </p:nvGrpSpPr>
        <p:grpSpPr>
          <a:xfrm>
            <a:off x="7742973" y="2154885"/>
            <a:ext cx="767711" cy="76766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8" name="同心圆 36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69" name="椭圆 36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grpSp>
        <p:nvGrpSpPr>
          <p:cNvPr id="12" name="组合 369"/>
          <p:cNvGrpSpPr/>
          <p:nvPr/>
        </p:nvGrpSpPr>
        <p:grpSpPr>
          <a:xfrm>
            <a:off x="8550818" y="1930201"/>
            <a:ext cx="303665" cy="303648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371" name="同心圆 37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372" name="椭圆 371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75" dirty="0">
                <a:latin typeface="Times New Roman" pitchFamily="18" charset="0"/>
              </a:endParaRPr>
            </a:p>
          </p:txBody>
        </p:sp>
      </p:grpSp>
      <p:sp>
        <p:nvSpPr>
          <p:cNvPr id="88084" name="椭圆 372"/>
          <p:cNvSpPr>
            <a:spLocks noChangeArrowheads="1"/>
          </p:cNvSpPr>
          <p:nvPr/>
        </p:nvSpPr>
        <p:spPr bwMode="auto">
          <a:xfrm>
            <a:off x="6823474" y="5572524"/>
            <a:ext cx="144065" cy="145256"/>
          </a:xfrm>
          <a:prstGeom prst="ellipse">
            <a:avLst/>
          </a:prstGeom>
          <a:solidFill>
            <a:srgbClr val="20517E"/>
          </a:solidFill>
          <a:ln w="25400" algn="ctr">
            <a:noFill/>
            <a:round/>
            <a:headEnd/>
            <a:tailEnd/>
          </a:ln>
          <a:effectLst>
            <a:outerShdw dist="127001" dir="8100000" algn="tr" rotWithShape="0">
              <a:srgbClr val="000000">
                <a:alpha val="59999"/>
              </a:srgbClr>
            </a:outerShdw>
          </a:effectLst>
        </p:spPr>
        <p:txBody>
          <a:bodyPr lIns="96437" tIns="48218" rIns="96437" bIns="48218" anchor="ctr"/>
          <a:lstStyle/>
          <a:p>
            <a:pPr algn="ctr">
              <a:defRPr/>
            </a:pPr>
            <a:endParaRPr lang="zh-CN" altLang="en-US" sz="1875" dirty="0">
              <a:solidFill>
                <a:srgbClr val="FFFF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41" name="组合 352"/>
          <p:cNvGrpSpPr/>
          <p:nvPr/>
        </p:nvGrpSpPr>
        <p:grpSpPr>
          <a:xfrm>
            <a:off x="894090" y="2334017"/>
            <a:ext cx="6551508" cy="986726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2" name="圆角矩形 4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chemeClr val="bg1">
                    <a:lumMod val="95000"/>
                  </a:schemeClr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4351930" y="1373339"/>
              <a:ext cx="3764602" cy="2584451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50"/>
          <p:cNvGrpSpPr>
            <a:grpSpLocks/>
          </p:cNvGrpSpPr>
          <p:nvPr/>
        </p:nvGrpSpPr>
        <p:grpSpPr bwMode="auto">
          <a:xfrm>
            <a:off x="2090721" y="3859984"/>
            <a:ext cx="4158245" cy="754062"/>
            <a:chOff x="4200031" y="3140059"/>
            <a:chExt cx="6684894" cy="1351798"/>
          </a:xfrm>
        </p:grpSpPr>
        <p:sp>
          <p:nvSpPr>
            <p:cNvPr id="45" name="圆角矩形 44"/>
            <p:cNvSpPr/>
            <p:nvPr/>
          </p:nvSpPr>
          <p:spPr>
            <a:xfrm>
              <a:off x="4200031" y="3140059"/>
              <a:ext cx="6684894" cy="1351798"/>
            </a:xfrm>
            <a:prstGeom prst="roundRect">
              <a:avLst/>
            </a:pr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600" dirty="0">
                <a:latin typeface="Times New Roman" pitchFamily="18" charset="0"/>
                <a:ea typeface="迷你简菱心"/>
              </a:endParaRPr>
            </a:p>
          </p:txBody>
        </p:sp>
        <p:sp>
          <p:nvSpPr>
            <p:cNvPr id="48" name="TextBox 24"/>
            <p:cNvSpPr txBox="1">
              <a:spLocks noChangeArrowheads="1"/>
            </p:cNvSpPr>
            <p:nvPr/>
          </p:nvSpPr>
          <p:spPr bwMode="auto">
            <a:xfrm>
              <a:off x="4274753" y="3259196"/>
              <a:ext cx="6499131" cy="104831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3200" b="1" dirty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</a:t>
              </a:r>
              <a:r>
                <a:rPr lang="en-US" altLang="zh-CN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       </a:t>
              </a:r>
              <a:r>
                <a:rPr lang="zh-CN" altLang="en-US" sz="3200" b="1" dirty="0" smtClean="0">
                  <a:solidFill>
                    <a:schemeClr val="bg1"/>
                  </a:solidFill>
                  <a:latin typeface="Times New Roman" pitchFamily="18" charset="0"/>
                  <a:ea typeface="迷你简菱心"/>
                  <a:cs typeface="迷你简菱心"/>
                </a:rPr>
                <a:t>习  题  课</a:t>
              </a:r>
              <a:endParaRPr lang="zh-CN" altLang="en-US" sz="3200" b="1" dirty="0">
                <a:solidFill>
                  <a:schemeClr val="bg1"/>
                </a:solidFill>
                <a:latin typeface="Times New Roman" pitchFamily="18" charset="0"/>
                <a:ea typeface="迷你简菱心"/>
                <a:cs typeface="迷你简菱心"/>
              </a:endParaRPr>
            </a:p>
          </p:txBody>
        </p:sp>
      </p:grpSp>
      <p:sp>
        <p:nvSpPr>
          <p:cNvPr id="49" name="TextBox 24"/>
          <p:cNvSpPr txBox="1">
            <a:spLocks noChangeArrowheads="1"/>
          </p:cNvSpPr>
          <p:nvPr/>
        </p:nvSpPr>
        <p:spPr bwMode="auto">
          <a:xfrm>
            <a:off x="819150" y="2457450"/>
            <a:ext cx="6571834" cy="74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8583" tIns="64291" rIns="128583" bIns="64291">
            <a:spAutoFit/>
          </a:bodyPr>
          <a:lstStyle/>
          <a:p>
            <a:pPr algn="ctr"/>
            <a:r>
              <a:rPr lang="zh-CN" altLang="en-US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第</a:t>
            </a:r>
            <a:r>
              <a:rPr lang="en-US" altLang="zh-CN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1</a:t>
            </a:r>
            <a:r>
              <a:rPr lang="zh-CN" altLang="en-US" sz="4000" b="1" dirty="0">
                <a:solidFill>
                  <a:srgbClr val="20517E"/>
                </a:solidFill>
                <a:latin typeface="微软雅黑"/>
                <a:ea typeface="迷你简菱心"/>
                <a:cs typeface="迷你简菱心"/>
              </a:rPr>
              <a:t>章  随机事件及其概率</a:t>
            </a:r>
          </a:p>
        </p:txBody>
      </p:sp>
    </p:spTree>
    <p:extLst>
      <p:ext uri="{BB962C8B-B14F-4D97-AF65-F5344CB8AC3E}">
        <p14:creationId xmlns:p14="http://schemas.microsoft.com/office/powerpoint/2010/main" val="2392594608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-2.96296E-6 L 0.05121 -0.3145 " pathEditMode="relative" rAng="0" ptsTypes="AA">
                                      <p:cBhvr>
                                        <p:cTn id="13" dur="500" spd="-100000" fill="hold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5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05556E-6 -2.46914E-6 L -0.13889 -0.41882 " pathEditMode="relative" rAng="0" ptsTypes="AA">
                                      <p:cBhvr>
                                        <p:cTn id="2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4" y="-2095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2.96296E-6 L -0.0125 -0.41666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2083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9.88142E-7 L -0.07444 -0.19917 " pathEditMode="relative" rAng="0" ptsTypes="AA">
                                      <p:cBhvr>
                                        <p:cTn id="40" dur="500" spd="-1000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1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04655 0.09135 L -0.14333 -0.26767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-18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1.23457E-7 -4.79578E-6 L 0.09679 -0.23408 " pathEditMode="relative" rAng="0" ptsTypes="AA">
                                      <p:cBhvr>
                                        <p:cTn id="58" dur="500" spd="-1000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-11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85185E-6 L -0.05121 -0.27871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-1395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2.77778E-7 -2.34568E-6 L 0.13021 -0.19259 " pathEditMode="relative" rAng="0" ptsTypes="AA">
                                      <p:cBhvr>
                                        <p:cTn id="76" dur="5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-963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2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4.44444E-6 3.95062E-6 L 0.14375 0.17222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861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3.33333E-6 7.52158E-7 L -0.00486 0.28175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1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44444E-6 2.96296E-6 L 0.0625 0.20555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10278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2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2.46914E-6 L -0.01371 0.35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4" y="175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61111E-6 2.46914E-7 L 0.16875 -0.04074 " pathEditMode="relative" rAng="0" ptsTypes="AA">
                                      <p:cBhvr>
                                        <p:cTn id="121" dur="500" spd="-1000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203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4.44444E-6 3.08642E-6 L -0.04756 0.38549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19259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96296E-6 L -0.0875 0.25895 " pathEditMode="relative" rAng="0" ptsTypes="AA">
                                      <p:cBhvr>
                                        <p:cTn id="134" dur="500" spd="-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" y="12932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2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3.61111E-6 4.69136E-6 L -0.18368 0.37438 " pathEditMode="relative" rAng="0" ptsTypes="AA">
                                      <p:cBhvr>
                                        <p:cTn id="148" dur="5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4" y="18704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2" presetClass="path" presetSubtype="0" fill="hold" grpId="2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3.61111E-6 -3.08642E-6 L -0.19879 0.28334 " pathEditMode="relative" rAng="0" ptsTypes="AA">
                                      <p:cBhvr>
                                        <p:cTn id="157" dur="500" spd="-100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6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1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nimBg="1"/>
      <p:bldP spid="88067" grpId="1" animBg="1"/>
      <p:bldP spid="88067" grpId="2" animBg="1"/>
      <p:bldP spid="88068" grpId="0" animBg="1"/>
      <p:bldP spid="88068" grpId="1" animBg="1"/>
      <p:bldP spid="88068" grpId="2" animBg="1"/>
      <p:bldP spid="88073" grpId="0" animBg="1"/>
      <p:bldP spid="88073" grpId="1" animBg="1"/>
      <p:bldP spid="88073" grpId="2" animBg="1"/>
      <p:bldP spid="88074" grpId="0" animBg="1"/>
      <p:bldP spid="88074" grpId="1" animBg="1"/>
      <p:bldP spid="88074" grpId="2" animBg="1"/>
      <p:bldP spid="88077" grpId="0" animBg="1"/>
      <p:bldP spid="88077" grpId="1" animBg="1"/>
      <p:bldP spid="88077" grpId="2" animBg="1"/>
      <p:bldP spid="88081" grpId="0" animBg="1"/>
      <p:bldP spid="88081" grpId="1" animBg="1"/>
      <p:bldP spid="88081" grpId="2" animBg="1"/>
      <p:bldP spid="88084" grpId="0" animBg="1"/>
      <p:bldP spid="88084" grpId="1" animBg="1"/>
      <p:bldP spid="88084" grpId="2" animBg="1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04814"/>
              </p:ext>
            </p:extLst>
          </p:nvPr>
        </p:nvGraphicFramePr>
        <p:xfrm>
          <a:off x="584534" y="1052092"/>
          <a:ext cx="8603091" cy="1841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文档" r:id="rId4" imgW="8603091" imgH="1841166" progId="Word.Document.12">
                  <p:embed/>
                </p:oleObj>
              </mc:Choice>
              <mc:Fallback>
                <p:oleObj name="文档" r:id="rId4" imgW="8603091" imgH="184116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34" y="1052092"/>
                        <a:ext cx="8603091" cy="18411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56986"/>
              </p:ext>
            </p:extLst>
          </p:nvPr>
        </p:nvGraphicFramePr>
        <p:xfrm>
          <a:off x="584534" y="2320181"/>
          <a:ext cx="8456578" cy="187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文档" r:id="rId6" imgW="8456578" imgH="1872853" progId="Word.Document.12">
                  <p:embed/>
                </p:oleObj>
              </mc:Choice>
              <mc:Fallback>
                <p:oleObj name="文档" r:id="rId6" imgW="8456578" imgH="187285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34" y="2320181"/>
                        <a:ext cx="8456578" cy="18728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4389983" y="5733065"/>
            <a:ext cx="216024" cy="3600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1509663" y="5273670"/>
            <a:ext cx="1512168" cy="125000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/>
          <p:cNvGrpSpPr/>
          <p:nvPr/>
        </p:nvGrpSpPr>
        <p:grpSpPr>
          <a:xfrm>
            <a:off x="2445767" y="6062010"/>
            <a:ext cx="7198296" cy="430887"/>
            <a:chOff x="2445767" y="6062010"/>
            <a:chExt cx="7198296" cy="430887"/>
          </a:xfrm>
        </p:grpSpPr>
        <p:sp>
          <p:nvSpPr>
            <p:cNvPr id="6" name="文本框 5"/>
            <p:cNvSpPr txBox="1"/>
            <p:nvPr/>
          </p:nvSpPr>
          <p:spPr>
            <a:xfrm>
              <a:off x="2445767" y="6062010"/>
              <a:ext cx="7198296" cy="43088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7DDD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分母：将所有的球一只只摸出，共有             种方法</a:t>
              </a:r>
              <a:r>
                <a:rPr lang="en-US" altLang="zh-CN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1265695"/>
                </p:ext>
              </p:extLst>
            </p:nvPr>
          </p:nvGraphicFramePr>
          <p:xfrm>
            <a:off x="6982271" y="6137659"/>
            <a:ext cx="105251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6" name="Equation" r:id="rId8" imgW="1054080" imgH="342720" progId="Equation.DSMT4">
                    <p:embed/>
                  </p:oleObj>
                </mc:Choice>
                <mc:Fallback>
                  <p:oleObj name="Equation" r:id="rId8" imgW="1054080" imgH="342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2271" y="6137659"/>
                          <a:ext cx="1052513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-56293" y="6655269"/>
            <a:ext cx="9721080" cy="430887"/>
            <a:chOff x="-2505" y="6641822"/>
            <a:chExt cx="9721080" cy="430887"/>
          </a:xfrm>
        </p:grpSpPr>
        <p:sp>
          <p:nvSpPr>
            <p:cNvPr id="11" name="文本框 10"/>
            <p:cNvSpPr txBox="1"/>
            <p:nvPr/>
          </p:nvSpPr>
          <p:spPr>
            <a:xfrm>
              <a:off x="-2505" y="6641822"/>
              <a:ext cx="9721080" cy="43088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7DDD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分子：先找一只白球在第</a:t>
              </a:r>
              <a:r>
                <a:rPr lang="en-US" altLang="zh-CN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k</a:t>
              </a:r>
              <a:r>
                <a:rPr lang="zh-CN" altLang="en-US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次摸出，剩余的球一只只摸出有                  种方法</a:t>
              </a:r>
              <a:r>
                <a:rPr lang="en-US" altLang="zh-CN" sz="22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  <a:endPara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06041"/>
                </p:ext>
              </p:extLst>
            </p:nvPr>
          </p:nvGraphicFramePr>
          <p:xfrm>
            <a:off x="7201180" y="6709096"/>
            <a:ext cx="14589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7" name="Equation" r:id="rId10" imgW="1460160" imgH="342720" progId="Equation.DSMT4">
                    <p:embed/>
                  </p:oleObj>
                </mc:Choice>
                <mc:Fallback>
                  <p:oleObj name="Equation" r:id="rId10" imgW="14601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1180" y="6709096"/>
                          <a:ext cx="1458912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云形标注 16"/>
          <p:cNvSpPr/>
          <p:nvPr/>
        </p:nvSpPr>
        <p:spPr>
          <a:xfrm>
            <a:off x="6694239" y="4409574"/>
            <a:ext cx="2592288" cy="864096"/>
          </a:xfrm>
          <a:prstGeom prst="cloudCallout">
            <a:avLst>
              <a:gd name="adj1" fmla="val -72267"/>
              <a:gd name="adj2" fmla="val 5783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rgbClr val="8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签原理</a:t>
            </a:r>
            <a:endParaRPr lang="zh-CN" altLang="en-US" sz="2400" b="1" dirty="0">
              <a:solidFill>
                <a:srgbClr val="8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47866"/>
              </p:ext>
            </p:extLst>
          </p:nvPr>
        </p:nvGraphicFramePr>
        <p:xfrm>
          <a:off x="573559" y="3780161"/>
          <a:ext cx="8450262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文档" r:id="rId12" imgW="8456578" imgH="2349717" progId="Word.Document.12">
                  <p:embed/>
                </p:oleObj>
              </mc:Choice>
              <mc:Fallback>
                <p:oleObj name="文档" r:id="rId12" imgW="8456578" imgH="234971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3780161"/>
                        <a:ext cx="8450262" cy="233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01711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60810"/>
              </p:ext>
            </p:extLst>
          </p:nvPr>
        </p:nvGraphicFramePr>
        <p:xfrm>
          <a:off x="536575" y="835025"/>
          <a:ext cx="852805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文档" r:id="rId4" imgW="8603091" imgH="1980828" progId="Word.Document.12">
                  <p:embed/>
                </p:oleObj>
              </mc:Choice>
              <mc:Fallback>
                <p:oleObj name="文档" r:id="rId4" imgW="8603091" imgH="198082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835025"/>
                        <a:ext cx="8528050" cy="195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41004"/>
              </p:ext>
            </p:extLst>
          </p:nvPr>
        </p:nvGraphicFramePr>
        <p:xfrm>
          <a:off x="534988" y="2875632"/>
          <a:ext cx="8402637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文档" r:id="rId6" imgW="8441460" imgH="2841331" progId="Word.Document.12">
                  <p:embed/>
                </p:oleObj>
              </mc:Choice>
              <mc:Fallback>
                <p:oleObj name="文档" r:id="rId6" imgW="8441460" imgH="284133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875632"/>
                        <a:ext cx="8402637" cy="282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6550223" y="4537115"/>
            <a:ext cx="3489329" cy="2789242"/>
            <a:chOff x="6085163" y="4427485"/>
            <a:chExt cx="3489329" cy="2789242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6853811" y="6103226"/>
              <a:ext cx="80733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0"/>
            <p:cNvGrpSpPr>
              <a:grpSpLocks/>
            </p:cNvGrpSpPr>
            <p:nvPr/>
          </p:nvGrpSpPr>
          <p:grpSpPr bwMode="auto">
            <a:xfrm>
              <a:off x="6085163" y="4427485"/>
              <a:ext cx="3489329" cy="2789242"/>
              <a:chOff x="-54" y="-182"/>
              <a:chExt cx="2198" cy="1757"/>
            </a:xfrm>
          </p:grpSpPr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240" y="0"/>
                <a:ext cx="0" cy="1296"/>
              </a:xfrm>
              <a:prstGeom prst="line">
                <a:avLst/>
              </a:prstGeom>
              <a:noFill/>
              <a:ln w="57150" cap="flat" cmpd="sng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240" y="1292"/>
                <a:ext cx="1557" cy="0"/>
              </a:xfrm>
              <a:prstGeom prst="line">
                <a:avLst/>
              </a:prstGeom>
              <a:noFill/>
              <a:ln w="57150" cap="flat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-54" y="712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/2</a:t>
                </a:r>
                <a:endPara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625" y="1268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/2</a:t>
                </a:r>
                <a:endPara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Rectangle 15"/>
              <p:cNvSpPr>
                <a:spLocks noChangeArrowheads="1"/>
              </p:cNvSpPr>
              <p:nvPr/>
            </p:nvSpPr>
            <p:spPr bwMode="auto">
              <a:xfrm>
                <a:off x="1686" y="1248"/>
                <a:ext cx="45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 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Rectangle 16"/>
              <p:cNvSpPr>
                <a:spLocks noChangeArrowheads="1"/>
              </p:cNvSpPr>
              <p:nvPr/>
            </p:nvSpPr>
            <p:spPr bwMode="auto">
              <a:xfrm>
                <a:off x="-12" y="-182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</p:grp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6169336" y="6571293"/>
              <a:ext cx="75912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1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8105678" y="6711059"/>
              <a:ext cx="4587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6262345" y="5044465"/>
              <a:ext cx="4587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6526100" y="5192475"/>
              <a:ext cx="178653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8284640" y="5208174"/>
              <a:ext cx="0" cy="156563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V="1">
              <a:off x="6551888" y="5222508"/>
              <a:ext cx="858147" cy="8463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7400428" y="5940852"/>
              <a:ext cx="870322" cy="8264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/>
            <p:cNvSpPr txBox="1"/>
            <p:nvPr/>
          </p:nvSpPr>
          <p:spPr>
            <a:xfrm>
              <a:off x="6591576" y="514851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itchFamily="18" charset="0"/>
                  <a:ea typeface="微软雅黑" pitchFamily="34" charset="-122"/>
                </a:rPr>
                <a:t>S</a:t>
              </a:r>
              <a:endParaRPr lang="zh-CN" altLang="en-US" sz="2400" b="1" i="1" dirty="0" smtClean="0">
                <a:latin typeface="Times New Roman" pitchFamily="18" charset="0"/>
                <a:ea typeface="微软雅黑" pitchFamily="34" charset="-122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>
              <a:off x="7419366" y="5462149"/>
              <a:ext cx="80733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7270612" y="5671178"/>
              <a:ext cx="80733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7069835" y="5887202"/>
              <a:ext cx="80733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6709795" y="6319250"/>
              <a:ext cx="80733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6565779" y="6535274"/>
              <a:ext cx="80733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本框 38"/>
            <p:cNvSpPr txBox="1"/>
            <p:nvPr/>
          </p:nvSpPr>
          <p:spPr>
            <a:xfrm>
              <a:off x="7215463" y="5759208"/>
              <a:ext cx="7904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itchFamily="18" charset="0"/>
                  <a:ea typeface="微软雅黑" pitchFamily="34" charset="-122"/>
                </a:rPr>
                <a:t>A</a:t>
              </a:r>
              <a:endParaRPr lang="zh-CN" altLang="en-US" sz="2400" b="1" i="1" dirty="0" smtClean="0">
                <a:latin typeface="Times New Roman" pitchFamily="18" charset="0"/>
                <a:ea typeface="微软雅黑" pitchFamily="34" charset="-122"/>
              </a:endParaRPr>
            </a:p>
          </p:txBody>
        </p:sp>
      </p:grpSp>
      <p:graphicFrame>
        <p:nvGraphicFramePr>
          <p:cNvPr id="4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25998"/>
              </p:ext>
            </p:extLst>
          </p:nvPr>
        </p:nvGraphicFramePr>
        <p:xfrm>
          <a:off x="588016" y="5522120"/>
          <a:ext cx="5514800" cy="212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文档" r:id="rId8" imgW="5514800" imgH="2126653" progId="Word.Document.12">
                  <p:embed/>
                </p:oleObj>
              </mc:Choice>
              <mc:Fallback>
                <p:oleObj name="文档" r:id="rId8" imgW="5514800" imgH="212665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6" y="5522120"/>
                        <a:ext cx="5514800" cy="21266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6094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68416"/>
              </p:ext>
            </p:extLst>
          </p:nvPr>
        </p:nvGraphicFramePr>
        <p:xfrm>
          <a:off x="541338" y="846138"/>
          <a:ext cx="8551862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文档" r:id="rId4" imgW="8603091" imgH="1980828" progId="Word.Document.12">
                  <p:embed/>
                </p:oleObj>
              </mc:Choice>
              <mc:Fallback>
                <p:oleObj name="文档" r:id="rId4" imgW="8603091" imgH="198082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846138"/>
                        <a:ext cx="8551862" cy="1965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75775"/>
              </p:ext>
            </p:extLst>
          </p:nvPr>
        </p:nvGraphicFramePr>
        <p:xfrm>
          <a:off x="541338" y="2878138"/>
          <a:ext cx="8441460" cy="284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文档" r:id="rId6" imgW="8441460" imgH="2841331" progId="Word.Document.12">
                  <p:embed/>
                </p:oleObj>
              </mc:Choice>
              <mc:Fallback>
                <p:oleObj name="文档" r:id="rId6" imgW="8441460" imgH="284133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878138"/>
                        <a:ext cx="8441460" cy="28413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0623"/>
              </p:ext>
            </p:extLst>
          </p:nvPr>
        </p:nvGraphicFramePr>
        <p:xfrm>
          <a:off x="592138" y="5519738"/>
          <a:ext cx="536892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文档" r:id="rId8" imgW="5514800" imgH="2127013" progId="Word.Document.12">
                  <p:embed/>
                </p:oleObj>
              </mc:Choice>
              <mc:Fallback>
                <p:oleObj name="文档" r:id="rId8" imgW="5514800" imgH="21270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519738"/>
                        <a:ext cx="5368925" cy="206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6550223" y="3472311"/>
            <a:ext cx="3960439" cy="3854046"/>
            <a:chOff x="6550223" y="3472311"/>
            <a:chExt cx="3960439" cy="3854046"/>
          </a:xfrm>
        </p:grpSpPr>
        <p:sp>
          <p:nvSpPr>
            <p:cNvPr id="2" name="椭圆 1"/>
            <p:cNvSpPr/>
            <p:nvPr/>
          </p:nvSpPr>
          <p:spPr>
            <a:xfrm>
              <a:off x="7342311" y="3616325"/>
              <a:ext cx="2985273" cy="295232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Group 10"/>
            <p:cNvGrpSpPr>
              <a:grpSpLocks/>
            </p:cNvGrpSpPr>
            <p:nvPr/>
          </p:nvGrpSpPr>
          <p:grpSpPr bwMode="auto">
            <a:xfrm>
              <a:off x="6550223" y="4537115"/>
              <a:ext cx="3489329" cy="2789242"/>
              <a:chOff x="-54" y="-182"/>
              <a:chExt cx="2198" cy="1757"/>
            </a:xfrm>
          </p:grpSpPr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 flipV="1">
                <a:off x="240" y="1292"/>
                <a:ext cx="1557" cy="0"/>
              </a:xfrm>
              <a:prstGeom prst="line">
                <a:avLst/>
              </a:prstGeom>
              <a:noFill/>
              <a:ln w="57150" cap="flat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-54" y="712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/2</a:t>
                </a:r>
                <a:endPara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625" y="1268"/>
                <a:ext cx="32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/2</a:t>
                </a:r>
                <a:endParaRPr lang="en-US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Rectangle 15"/>
              <p:cNvSpPr>
                <a:spLocks noChangeArrowheads="1"/>
              </p:cNvSpPr>
              <p:nvPr/>
            </p:nvSpPr>
            <p:spPr bwMode="auto">
              <a:xfrm>
                <a:off x="1686" y="1248"/>
                <a:ext cx="45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 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Rectangle 16"/>
              <p:cNvSpPr>
                <a:spLocks noChangeArrowheads="1"/>
              </p:cNvSpPr>
              <p:nvPr/>
            </p:nvSpPr>
            <p:spPr bwMode="auto">
              <a:xfrm>
                <a:off x="-12" y="-182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V="1">
                <a:off x="240" y="0"/>
                <a:ext cx="0" cy="1296"/>
              </a:xfrm>
              <a:prstGeom prst="line">
                <a:avLst/>
              </a:prstGeom>
              <a:noFill/>
              <a:ln w="57150" cap="flat" cmpd="sng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6634396" y="6680923"/>
              <a:ext cx="75912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="1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8570738" y="6820689"/>
              <a:ext cx="4587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6727405" y="5154095"/>
              <a:ext cx="45878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6991160" y="5302105"/>
              <a:ext cx="178653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8749700" y="5317804"/>
              <a:ext cx="0" cy="156563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/>
            <p:cNvSpPr txBox="1"/>
            <p:nvPr/>
          </p:nvSpPr>
          <p:spPr>
            <a:xfrm>
              <a:off x="7056636" y="525814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itchFamily="18" charset="0"/>
                  <a:ea typeface="微软雅黑" pitchFamily="34" charset="-122"/>
                </a:rPr>
                <a:t>S</a:t>
              </a:r>
              <a:endParaRPr lang="zh-CN" altLang="en-US" sz="2400" b="1" i="1" dirty="0" smtClean="0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8134399" y="5458916"/>
              <a:ext cx="7904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 smtClean="0">
                  <a:latin typeface="Times New Roman" pitchFamily="18" charset="0"/>
                  <a:ea typeface="微软雅黑" pitchFamily="34" charset="-122"/>
                </a:rPr>
                <a:t>A</a:t>
              </a:r>
              <a:endParaRPr lang="zh-CN" altLang="en-US" sz="2400" b="1" i="1" dirty="0" smtClean="0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7232973" y="3521750"/>
              <a:ext cx="3094611" cy="1764657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 rot="5400000">
              <a:off x="8026388" y="4228394"/>
              <a:ext cx="3240358" cy="1728191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54477682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97730"/>
              </p:ext>
            </p:extLst>
          </p:nvPr>
        </p:nvGraphicFramePr>
        <p:xfrm>
          <a:off x="528612" y="880021"/>
          <a:ext cx="8397875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文档" r:id="rId3" imgW="8603091" imgH="3365213" progId="Word.Document.12">
                  <p:embed/>
                </p:oleObj>
              </mc:Choice>
              <mc:Fallback>
                <p:oleObj name="文档" r:id="rId3" imgW="8603091" imgH="33652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12" y="880021"/>
                        <a:ext cx="8397875" cy="328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55000"/>
              </p:ext>
            </p:extLst>
          </p:nvPr>
        </p:nvGraphicFramePr>
        <p:xfrm>
          <a:off x="552450" y="3295650"/>
          <a:ext cx="8086725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文档" r:id="rId5" imgW="8164048" imgH="4159992" progId="Word.Document.12">
                  <p:embed/>
                </p:oleObj>
              </mc:Choice>
              <mc:Fallback>
                <p:oleObj name="文档" r:id="rId5" imgW="8164048" imgH="415999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295650"/>
                        <a:ext cx="8086725" cy="413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28082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36604"/>
              </p:ext>
            </p:extLst>
          </p:nvPr>
        </p:nvGraphicFramePr>
        <p:xfrm>
          <a:off x="528612" y="907851"/>
          <a:ext cx="8397875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文档" r:id="rId3" imgW="8603091" imgH="3365213" progId="Word.Document.12">
                  <p:embed/>
                </p:oleObj>
              </mc:Choice>
              <mc:Fallback>
                <p:oleObj name="文档" r:id="rId3" imgW="8603091" imgH="33652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12" y="907851"/>
                        <a:ext cx="8397875" cy="328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43962"/>
              </p:ext>
            </p:extLst>
          </p:nvPr>
        </p:nvGraphicFramePr>
        <p:xfrm>
          <a:off x="512763" y="3822700"/>
          <a:ext cx="8074025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文档" r:id="rId5" imgW="8085916" imgH="2466637" progId="Word.Document.12">
                  <p:embed/>
                </p:oleObj>
              </mc:Choice>
              <mc:Fallback>
                <p:oleObj name="文档" r:id="rId5" imgW="8085916" imgH="246663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822700"/>
                        <a:ext cx="8074025" cy="244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22386"/>
              </p:ext>
            </p:extLst>
          </p:nvPr>
        </p:nvGraphicFramePr>
        <p:xfrm>
          <a:off x="381287" y="6227763"/>
          <a:ext cx="8833232" cy="99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文档" r:id="rId7" imgW="8833232" imgH="999233" progId="Word.Document.12">
                  <p:embed/>
                </p:oleObj>
              </mc:Choice>
              <mc:Fallback>
                <p:oleObj name="文档" r:id="rId7" imgW="8833232" imgH="99923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87" y="6227763"/>
                        <a:ext cx="8833232" cy="99923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7DDD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04086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50110"/>
              </p:ext>
            </p:extLst>
          </p:nvPr>
        </p:nvGraphicFramePr>
        <p:xfrm>
          <a:off x="573559" y="1024037"/>
          <a:ext cx="8529637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文档" r:id="rId3" imgW="8603091" imgH="3365213" progId="Word.Document.12">
                  <p:embed/>
                </p:oleObj>
              </mc:Choice>
              <mc:Fallback>
                <p:oleObj name="文档" r:id="rId3" imgW="8603091" imgH="33652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024037"/>
                        <a:ext cx="8529637" cy="332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>
            <p:extLst/>
          </p:nvPr>
        </p:nvGraphicFramePr>
        <p:xfrm>
          <a:off x="598438" y="3688333"/>
          <a:ext cx="8593138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文档" r:id="rId5" imgW="8663119" imgH="6384149" progId="Word.Document.12">
                  <p:embed/>
                </p:oleObj>
              </mc:Choice>
              <mc:Fallback>
                <p:oleObj name="文档" r:id="rId5" imgW="8663119" imgH="638414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38" y="3688333"/>
                        <a:ext cx="8593138" cy="633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58265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96313"/>
              </p:ext>
            </p:extLst>
          </p:nvPr>
        </p:nvGraphicFramePr>
        <p:xfrm>
          <a:off x="568325" y="4114800"/>
          <a:ext cx="849630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文档" r:id="rId3" imgW="8713083" imgH="2773448" progId="Word.Document.12">
                  <p:embed/>
                </p:oleObj>
              </mc:Choice>
              <mc:Fallback>
                <p:oleObj name="文档" r:id="rId3" imgW="8713083" imgH="277344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114800"/>
                        <a:ext cx="8496300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37968"/>
              </p:ext>
            </p:extLst>
          </p:nvPr>
        </p:nvGraphicFramePr>
        <p:xfrm>
          <a:off x="573559" y="1024037"/>
          <a:ext cx="8529637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文档" r:id="rId5" imgW="8603091" imgH="3365213" progId="Word.Document.12">
                  <p:embed/>
                </p:oleObj>
              </mc:Choice>
              <mc:Fallback>
                <p:oleObj name="文档" r:id="rId5" imgW="8603091" imgH="33652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1024037"/>
                        <a:ext cx="8529637" cy="332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55388"/>
              </p:ext>
            </p:extLst>
          </p:nvPr>
        </p:nvGraphicFramePr>
        <p:xfrm>
          <a:off x="94342" y="6568653"/>
          <a:ext cx="944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文档" r:id="rId7" imgW="9626813" imgH="594285" progId="Word.Document.12">
                  <p:embed/>
                </p:oleObj>
              </mc:Choice>
              <mc:Fallback>
                <p:oleObj name="文档" r:id="rId7" imgW="9626813" imgH="59428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42" y="6568653"/>
                        <a:ext cx="9448800" cy="55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rgbClr val="007DDD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32404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7575" y="1096045"/>
            <a:ext cx="79208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随机事件，请表示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个事件至少两个有两个发生。</a:t>
            </a:r>
            <a:endParaRPr lang="en-US" altLang="zh-CN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对错：</a:t>
            </a:r>
            <a:endParaRPr lang="en-US" altLang="zh-CN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事件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不可能事件，则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(A)=0.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(A)=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可能事件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3559" y="2896245"/>
            <a:ext cx="6552728" cy="1479810"/>
            <a:chOff x="861591" y="3184277"/>
            <a:chExt cx="6734692" cy="1439323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1591" y="3184277"/>
              <a:ext cx="6734692" cy="1439323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861591" y="3184277"/>
              <a:ext cx="720080" cy="432048"/>
            </a:xfrm>
            <a:prstGeom prst="rect">
              <a:avLst/>
            </a:prstGeom>
            <a:solidFill>
              <a:srgbClr val="F2F2F2"/>
            </a:solidFill>
            <a:ln>
              <a:solidFill>
                <a:srgbClr val="F2F2F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096479" y="3279396"/>
              <a:ext cx="30963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575" y="4376055"/>
            <a:ext cx="6714366" cy="111247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65023" y="4400345"/>
            <a:ext cx="700624" cy="444201"/>
          </a:xfrm>
          <a:prstGeom prst="rect">
            <a:avLst/>
          </a:prstGeom>
          <a:solidFill>
            <a:srgbClr val="F2F2F2"/>
          </a:solidFill>
          <a:ln>
            <a:solidFill>
              <a:srgbClr val="F2F2F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83684" y="4464825"/>
            <a:ext cx="697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98431" y="5569333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  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0,1]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随机投两点，求两点坐标之和大于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5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概率。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0722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dministrator\Desktop\1057523b422604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1791" y="159941"/>
            <a:ext cx="4586288" cy="405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259"/>
          <p:cNvSpPr>
            <a:spLocks noChangeArrowheads="1"/>
          </p:cNvSpPr>
          <p:nvPr/>
        </p:nvSpPr>
        <p:spPr bwMode="auto">
          <a:xfrm>
            <a:off x="3361758" y="4574655"/>
            <a:ext cx="3186354" cy="756084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 numCol="1">
            <a:prstTxWarp prst="textCanUp">
              <a:avLst/>
            </a:prstTxWarp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300" b="1" cap="all" dirty="0">
                <a:solidFill>
                  <a:srgbClr val="1B4C7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谢谢您的观看</a:t>
            </a:r>
            <a:endParaRPr lang="zh-CN" altLang="en-US" sz="2700" cap="all" dirty="0">
              <a:solidFill>
                <a:srgbClr val="1B4C7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0886" y="5694947"/>
            <a:ext cx="756809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300" b="1" cap="all" dirty="0">
                <a:solidFill>
                  <a:srgbClr val="1B4C7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Calibri" panose="020F0502020204030204" pitchFamily="34" charset="0"/>
              </a:rPr>
              <a:t>Harbin Engineering University</a:t>
            </a:r>
            <a:endParaRPr lang="zh-CN" altLang="en-US" sz="3300" b="1" cap="all" dirty="0">
              <a:solidFill>
                <a:srgbClr val="1B4C7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Calibri" panose="020F0502020204030204" pitchFamily="34" charset="0"/>
            </a:endParaRPr>
          </a:p>
        </p:txBody>
      </p:sp>
    </p:spTree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MH_Text_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66678" y="2151053"/>
            <a:ext cx="438286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知识点总结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pic>
        <p:nvPicPr>
          <p:cNvPr id="17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61791" y="1809105"/>
            <a:ext cx="944562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3" descr="D:\哈尔滨工程大学-课程\幕课\概率论与数理统计\PPT\包图网_134176金融数据PPT矢量图形\未标题-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661791" y="2822253"/>
            <a:ext cx="94456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MH_Text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94670" y="3188870"/>
            <a:ext cx="536298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zh-CN" altLang="en-US" sz="3200" b="1" dirty="0" smtClean="0">
                <a:solidFill>
                  <a:srgbClr val="20517E"/>
                </a:solidFill>
                <a:latin typeface="Arial" charset="0"/>
                <a:ea typeface="微软雅黑"/>
                <a:cs typeface="微软雅黑"/>
                <a:sym typeface="Arial" charset="0"/>
              </a:rPr>
              <a:t>典型习题</a:t>
            </a:r>
            <a:endParaRPr lang="en-US" altLang="zh-CN" sz="3200" b="1" dirty="0">
              <a:solidFill>
                <a:srgbClr val="20517E"/>
              </a:solidFill>
              <a:latin typeface="Arial" charset="0"/>
              <a:ea typeface="微软雅黑"/>
              <a:cs typeface="微软雅黑"/>
              <a:sym typeface="Arial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7593E73-4C1B-4760-8289-796DC8786BDD}"/>
              </a:ext>
            </a:extLst>
          </p:cNvPr>
          <p:cNvGrpSpPr/>
          <p:nvPr/>
        </p:nvGrpSpPr>
        <p:grpSpPr>
          <a:xfrm>
            <a:off x="-50745" y="23"/>
            <a:ext cx="2640528" cy="7232650"/>
            <a:chOff x="-1" y="-10609"/>
            <a:chExt cx="2640528" cy="7232650"/>
          </a:xfrm>
        </p:grpSpPr>
        <p:sp>
          <p:nvSpPr>
            <p:cNvPr id="13" name="任意多边形 18">
              <a:extLst>
                <a:ext uri="{FF2B5EF4-FFF2-40B4-BE49-F238E27FC236}">
                  <a16:creationId xmlns:a16="http://schemas.microsoft.com/office/drawing/2014/main" id="{1C68BBD0-8D03-4091-BC10-6020B740C499}"/>
                </a:ext>
              </a:extLst>
            </p:cNvPr>
            <p:cNvSpPr/>
            <p:nvPr/>
          </p:nvSpPr>
          <p:spPr>
            <a:xfrm>
              <a:off x="-1" y="85033"/>
              <a:ext cx="2578919" cy="7132637"/>
            </a:xfrm>
            <a:custGeom>
              <a:avLst/>
              <a:gdLst>
                <a:gd name="connsiteX0" fmla="*/ 0 w 4092551"/>
                <a:gd name="connsiteY0" fmla="*/ 0 h 7232650"/>
                <a:gd name="connsiteX1" fmla="*/ 3970644 w 4092551"/>
                <a:gd name="connsiteY1" fmla="*/ 0 h 7232650"/>
                <a:gd name="connsiteX2" fmla="*/ 3901482 w 4092551"/>
                <a:gd name="connsiteY2" fmla="*/ 83956 h 7232650"/>
                <a:gd name="connsiteX3" fmla="*/ 3775778 w 4092551"/>
                <a:gd name="connsiteY3" fmla="*/ 271197 h 7232650"/>
                <a:gd name="connsiteX4" fmla="*/ 3665160 w 4092551"/>
                <a:gd name="connsiteY4" fmla="*/ 462568 h 7232650"/>
                <a:gd name="connsiteX5" fmla="*/ 3577168 w 4092551"/>
                <a:gd name="connsiteY5" fmla="*/ 656692 h 7232650"/>
                <a:gd name="connsiteX6" fmla="*/ 3501746 w 4092551"/>
                <a:gd name="connsiteY6" fmla="*/ 857702 h 7232650"/>
                <a:gd name="connsiteX7" fmla="*/ 3448950 w 4092551"/>
                <a:gd name="connsiteY7" fmla="*/ 1060085 h 7232650"/>
                <a:gd name="connsiteX8" fmla="*/ 3406211 w 4092551"/>
                <a:gd name="connsiteY8" fmla="*/ 1265224 h 7232650"/>
                <a:gd name="connsiteX9" fmla="*/ 3378556 w 4092551"/>
                <a:gd name="connsiteY9" fmla="*/ 1474493 h 7232650"/>
                <a:gd name="connsiteX10" fmla="*/ 3365985 w 4092551"/>
                <a:gd name="connsiteY10" fmla="*/ 1686516 h 7232650"/>
                <a:gd name="connsiteX11" fmla="*/ 3365985 w 4092551"/>
                <a:gd name="connsiteY11" fmla="*/ 1901292 h 7232650"/>
                <a:gd name="connsiteX12" fmla="*/ 3373529 w 4092551"/>
                <a:gd name="connsiteY12" fmla="*/ 2117444 h 7232650"/>
                <a:gd name="connsiteX13" fmla="*/ 3396154 w 4092551"/>
                <a:gd name="connsiteY13" fmla="*/ 2337728 h 7232650"/>
                <a:gd name="connsiteX14" fmla="*/ 3423810 w 4092551"/>
                <a:gd name="connsiteY14" fmla="*/ 2556633 h 7232650"/>
                <a:gd name="connsiteX15" fmla="*/ 3459007 w 4092551"/>
                <a:gd name="connsiteY15" fmla="*/ 2781047 h 7232650"/>
                <a:gd name="connsiteX16" fmla="*/ 3496718 w 4092551"/>
                <a:gd name="connsiteY16" fmla="*/ 3005461 h 7232650"/>
                <a:gd name="connsiteX17" fmla="*/ 3546999 w 4092551"/>
                <a:gd name="connsiteY17" fmla="*/ 3231249 h 7232650"/>
                <a:gd name="connsiteX18" fmla="*/ 3594766 w 4092551"/>
                <a:gd name="connsiteY18" fmla="*/ 3458416 h 7232650"/>
                <a:gd name="connsiteX19" fmla="*/ 3647561 w 4092551"/>
                <a:gd name="connsiteY19" fmla="*/ 3684206 h 7232650"/>
                <a:gd name="connsiteX20" fmla="*/ 3705385 w 4092551"/>
                <a:gd name="connsiteY20" fmla="*/ 3914125 h 7232650"/>
                <a:gd name="connsiteX21" fmla="*/ 3758180 w 4092551"/>
                <a:gd name="connsiteY21" fmla="*/ 4142670 h 7232650"/>
                <a:gd name="connsiteX22" fmla="*/ 3813489 w 4092551"/>
                <a:gd name="connsiteY22" fmla="*/ 4371213 h 7232650"/>
                <a:gd name="connsiteX23" fmla="*/ 3866285 w 4092551"/>
                <a:gd name="connsiteY23" fmla="*/ 4603887 h 7232650"/>
                <a:gd name="connsiteX24" fmla="*/ 3916566 w 4092551"/>
                <a:gd name="connsiteY24" fmla="*/ 4832430 h 7232650"/>
                <a:gd name="connsiteX25" fmla="*/ 3964334 w 4092551"/>
                <a:gd name="connsiteY25" fmla="*/ 5060974 h 7232650"/>
                <a:gd name="connsiteX26" fmla="*/ 4004558 w 4092551"/>
                <a:gd name="connsiteY26" fmla="*/ 5288141 h 7232650"/>
                <a:gd name="connsiteX27" fmla="*/ 4039755 w 4092551"/>
                <a:gd name="connsiteY27" fmla="*/ 5513930 h 7232650"/>
                <a:gd name="connsiteX28" fmla="*/ 4064896 w 4092551"/>
                <a:gd name="connsiteY28" fmla="*/ 5741097 h 7232650"/>
                <a:gd name="connsiteX29" fmla="*/ 4082494 w 4092551"/>
                <a:gd name="connsiteY29" fmla="*/ 5968264 h 7232650"/>
                <a:gd name="connsiteX30" fmla="*/ 4092551 w 4092551"/>
                <a:gd name="connsiteY30" fmla="*/ 6189924 h 7232650"/>
                <a:gd name="connsiteX31" fmla="*/ 4092551 w 4092551"/>
                <a:gd name="connsiteY31" fmla="*/ 6411583 h 7232650"/>
                <a:gd name="connsiteX32" fmla="*/ 4077466 w 4092551"/>
                <a:gd name="connsiteY32" fmla="*/ 6630490 h 7232650"/>
                <a:gd name="connsiteX33" fmla="*/ 4052325 w 4092551"/>
                <a:gd name="connsiteY33" fmla="*/ 6849396 h 7232650"/>
                <a:gd name="connsiteX34" fmla="*/ 4012101 w 4092551"/>
                <a:gd name="connsiteY34" fmla="*/ 7064172 h 7232650"/>
                <a:gd name="connsiteX35" fmla="*/ 3966153 w 4092551"/>
                <a:gd name="connsiteY35" fmla="*/ 7232650 h 7232650"/>
                <a:gd name="connsiteX36" fmla="*/ 3317841 w 4092551"/>
                <a:gd name="connsiteY36" fmla="*/ 7232650 h 7232650"/>
                <a:gd name="connsiteX37" fmla="*/ 3372178 w 4092551"/>
                <a:gd name="connsiteY37" fmla="*/ 7038402 h 7232650"/>
                <a:gd name="connsiteX38" fmla="*/ 3409977 w 4092551"/>
                <a:gd name="connsiteY38" fmla="*/ 6841630 h 7232650"/>
                <a:gd name="connsiteX39" fmla="*/ 3433602 w 4092551"/>
                <a:gd name="connsiteY39" fmla="*/ 6641073 h 7232650"/>
                <a:gd name="connsiteX40" fmla="*/ 3447778 w 4092551"/>
                <a:gd name="connsiteY40" fmla="*/ 6440516 h 7232650"/>
                <a:gd name="connsiteX41" fmla="*/ 3447778 w 4092551"/>
                <a:gd name="connsiteY41" fmla="*/ 6237437 h 7232650"/>
                <a:gd name="connsiteX42" fmla="*/ 3438327 w 4092551"/>
                <a:gd name="connsiteY42" fmla="*/ 6034358 h 7232650"/>
                <a:gd name="connsiteX43" fmla="*/ 3421790 w 4092551"/>
                <a:gd name="connsiteY43" fmla="*/ 5826233 h 7232650"/>
                <a:gd name="connsiteX44" fmla="*/ 3398165 w 4092551"/>
                <a:gd name="connsiteY44" fmla="*/ 5618108 h 7232650"/>
                <a:gd name="connsiteX45" fmla="*/ 3365090 w 4092551"/>
                <a:gd name="connsiteY45" fmla="*/ 5411245 h 7232650"/>
                <a:gd name="connsiteX46" fmla="*/ 3327290 w 4092551"/>
                <a:gd name="connsiteY46" fmla="*/ 5203120 h 7232650"/>
                <a:gd name="connsiteX47" fmla="*/ 3282402 w 4092551"/>
                <a:gd name="connsiteY47" fmla="*/ 4993734 h 7232650"/>
                <a:gd name="connsiteX48" fmla="*/ 3235153 w 4092551"/>
                <a:gd name="connsiteY48" fmla="*/ 4784348 h 7232650"/>
                <a:gd name="connsiteX49" fmla="*/ 3185540 w 4092551"/>
                <a:gd name="connsiteY49" fmla="*/ 4571178 h 7232650"/>
                <a:gd name="connsiteX50" fmla="*/ 3133565 w 4092551"/>
                <a:gd name="connsiteY50" fmla="*/ 4361792 h 7232650"/>
                <a:gd name="connsiteX51" fmla="*/ 3083953 w 4092551"/>
                <a:gd name="connsiteY51" fmla="*/ 4152405 h 7232650"/>
                <a:gd name="connsiteX52" fmla="*/ 3029615 w 4092551"/>
                <a:gd name="connsiteY52" fmla="*/ 3941758 h 7232650"/>
                <a:gd name="connsiteX53" fmla="*/ 2980003 w 4092551"/>
                <a:gd name="connsiteY53" fmla="*/ 3734895 h 7232650"/>
                <a:gd name="connsiteX54" fmla="*/ 2935115 w 4092551"/>
                <a:gd name="connsiteY54" fmla="*/ 3526770 h 7232650"/>
                <a:gd name="connsiteX55" fmla="*/ 2887865 w 4092551"/>
                <a:gd name="connsiteY55" fmla="*/ 3319907 h 7232650"/>
                <a:gd name="connsiteX56" fmla="*/ 2852428 w 4092551"/>
                <a:gd name="connsiteY56" fmla="*/ 3114306 h 7232650"/>
                <a:gd name="connsiteX57" fmla="*/ 2819353 w 4092551"/>
                <a:gd name="connsiteY57" fmla="*/ 2908704 h 7232650"/>
                <a:gd name="connsiteX58" fmla="*/ 2793365 w 4092551"/>
                <a:gd name="connsiteY58" fmla="*/ 2708147 h 7232650"/>
                <a:gd name="connsiteX59" fmla="*/ 2772103 w 4092551"/>
                <a:gd name="connsiteY59" fmla="*/ 2506328 h 7232650"/>
                <a:gd name="connsiteX60" fmla="*/ 2765015 w 4092551"/>
                <a:gd name="connsiteY60" fmla="*/ 2308294 h 7232650"/>
                <a:gd name="connsiteX61" fmla="*/ 2765015 w 4092551"/>
                <a:gd name="connsiteY61" fmla="*/ 2111522 h 7232650"/>
                <a:gd name="connsiteX62" fmla="*/ 2776827 w 4092551"/>
                <a:gd name="connsiteY62" fmla="*/ 1917273 h 7232650"/>
                <a:gd name="connsiteX63" fmla="*/ 2802815 w 4092551"/>
                <a:gd name="connsiteY63" fmla="*/ 1725546 h 7232650"/>
                <a:gd name="connsiteX64" fmla="*/ 2842978 w 4092551"/>
                <a:gd name="connsiteY64" fmla="*/ 1537603 h 7232650"/>
                <a:gd name="connsiteX65" fmla="*/ 2892590 w 4092551"/>
                <a:gd name="connsiteY65" fmla="*/ 1352182 h 7232650"/>
                <a:gd name="connsiteX66" fmla="*/ 2963465 w 4092551"/>
                <a:gd name="connsiteY66" fmla="*/ 1168023 h 7232650"/>
                <a:gd name="connsiteX67" fmla="*/ 3046152 w 4092551"/>
                <a:gd name="connsiteY67" fmla="*/ 990172 h 7232650"/>
                <a:gd name="connsiteX68" fmla="*/ 3150102 w 4092551"/>
                <a:gd name="connsiteY68" fmla="*/ 814841 h 7232650"/>
                <a:gd name="connsiteX69" fmla="*/ 3268228 w 4092551"/>
                <a:gd name="connsiteY69" fmla="*/ 643297 h 7232650"/>
                <a:gd name="connsiteX70" fmla="*/ 3409977 w 4092551"/>
                <a:gd name="connsiteY70" fmla="*/ 475536 h 7232650"/>
                <a:gd name="connsiteX71" fmla="*/ 3570627 w 4092551"/>
                <a:gd name="connsiteY71" fmla="*/ 314081 h 7232650"/>
                <a:gd name="connsiteX72" fmla="*/ 3752540 w 4092551"/>
                <a:gd name="connsiteY72" fmla="*/ 155149 h 7232650"/>
                <a:gd name="connsiteX73" fmla="*/ 3960440 w 4092551"/>
                <a:gd name="connsiteY73" fmla="*/ 2 h 7232650"/>
                <a:gd name="connsiteX74" fmla="*/ 2301446 w 4092551"/>
                <a:gd name="connsiteY74" fmla="*/ 2 h 7232650"/>
                <a:gd name="connsiteX75" fmla="*/ 2301446 w 4092551"/>
                <a:gd name="connsiteY75" fmla="*/ 0 h 7232650"/>
                <a:gd name="connsiteX76" fmla="*/ 0 w 4092551"/>
                <a:gd name="connsiteY76" fmla="*/ 0 h 723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092551" h="7232650">
                  <a:moveTo>
                    <a:pt x="0" y="0"/>
                  </a:moveTo>
                  <a:lnTo>
                    <a:pt x="3970644" y="0"/>
                  </a:lnTo>
                  <a:lnTo>
                    <a:pt x="3901482" y="83956"/>
                  </a:lnTo>
                  <a:lnTo>
                    <a:pt x="3775778" y="271197"/>
                  </a:lnTo>
                  <a:lnTo>
                    <a:pt x="3665160" y="462568"/>
                  </a:lnTo>
                  <a:lnTo>
                    <a:pt x="3577168" y="656692"/>
                  </a:lnTo>
                  <a:lnTo>
                    <a:pt x="3501746" y="857702"/>
                  </a:lnTo>
                  <a:lnTo>
                    <a:pt x="3448950" y="1060085"/>
                  </a:lnTo>
                  <a:lnTo>
                    <a:pt x="3406211" y="1265224"/>
                  </a:lnTo>
                  <a:lnTo>
                    <a:pt x="3378556" y="1474493"/>
                  </a:lnTo>
                  <a:lnTo>
                    <a:pt x="3365985" y="1686516"/>
                  </a:lnTo>
                  <a:lnTo>
                    <a:pt x="3365985" y="1901292"/>
                  </a:lnTo>
                  <a:lnTo>
                    <a:pt x="3373529" y="2117444"/>
                  </a:lnTo>
                  <a:lnTo>
                    <a:pt x="3396154" y="2337728"/>
                  </a:lnTo>
                  <a:lnTo>
                    <a:pt x="3423810" y="2556633"/>
                  </a:lnTo>
                  <a:lnTo>
                    <a:pt x="3459007" y="2781047"/>
                  </a:lnTo>
                  <a:lnTo>
                    <a:pt x="3496718" y="3005461"/>
                  </a:lnTo>
                  <a:lnTo>
                    <a:pt x="3546999" y="3231249"/>
                  </a:lnTo>
                  <a:lnTo>
                    <a:pt x="3594766" y="3458416"/>
                  </a:lnTo>
                  <a:lnTo>
                    <a:pt x="3647561" y="3684206"/>
                  </a:lnTo>
                  <a:lnTo>
                    <a:pt x="3705385" y="3914125"/>
                  </a:lnTo>
                  <a:lnTo>
                    <a:pt x="3758180" y="4142670"/>
                  </a:lnTo>
                  <a:lnTo>
                    <a:pt x="3813489" y="4371213"/>
                  </a:lnTo>
                  <a:lnTo>
                    <a:pt x="3866285" y="4603887"/>
                  </a:lnTo>
                  <a:lnTo>
                    <a:pt x="3916566" y="4832430"/>
                  </a:lnTo>
                  <a:lnTo>
                    <a:pt x="3964334" y="5060974"/>
                  </a:lnTo>
                  <a:lnTo>
                    <a:pt x="4004558" y="5288141"/>
                  </a:lnTo>
                  <a:lnTo>
                    <a:pt x="4039755" y="5513930"/>
                  </a:lnTo>
                  <a:lnTo>
                    <a:pt x="4064896" y="5741097"/>
                  </a:lnTo>
                  <a:lnTo>
                    <a:pt x="4082494" y="5968264"/>
                  </a:lnTo>
                  <a:lnTo>
                    <a:pt x="4092551" y="6189924"/>
                  </a:lnTo>
                  <a:lnTo>
                    <a:pt x="4092551" y="6411583"/>
                  </a:lnTo>
                  <a:lnTo>
                    <a:pt x="4077466" y="6630490"/>
                  </a:lnTo>
                  <a:lnTo>
                    <a:pt x="4052325" y="6849396"/>
                  </a:lnTo>
                  <a:lnTo>
                    <a:pt x="4012101" y="7064172"/>
                  </a:lnTo>
                  <a:lnTo>
                    <a:pt x="3966153" y="7232650"/>
                  </a:lnTo>
                  <a:lnTo>
                    <a:pt x="3317841" y="7232650"/>
                  </a:lnTo>
                  <a:lnTo>
                    <a:pt x="3372178" y="7038402"/>
                  </a:lnTo>
                  <a:lnTo>
                    <a:pt x="3409977" y="6841630"/>
                  </a:lnTo>
                  <a:lnTo>
                    <a:pt x="3433602" y="6641073"/>
                  </a:lnTo>
                  <a:lnTo>
                    <a:pt x="3447778" y="6440516"/>
                  </a:lnTo>
                  <a:lnTo>
                    <a:pt x="3447778" y="6237437"/>
                  </a:lnTo>
                  <a:lnTo>
                    <a:pt x="3438327" y="6034358"/>
                  </a:lnTo>
                  <a:lnTo>
                    <a:pt x="3421790" y="5826233"/>
                  </a:lnTo>
                  <a:lnTo>
                    <a:pt x="3398165" y="5618108"/>
                  </a:lnTo>
                  <a:lnTo>
                    <a:pt x="3365090" y="5411245"/>
                  </a:lnTo>
                  <a:lnTo>
                    <a:pt x="3327290" y="5203120"/>
                  </a:lnTo>
                  <a:lnTo>
                    <a:pt x="3282402" y="4993734"/>
                  </a:lnTo>
                  <a:lnTo>
                    <a:pt x="3235153" y="4784348"/>
                  </a:lnTo>
                  <a:lnTo>
                    <a:pt x="3185540" y="4571178"/>
                  </a:lnTo>
                  <a:lnTo>
                    <a:pt x="3133565" y="4361792"/>
                  </a:lnTo>
                  <a:lnTo>
                    <a:pt x="3083953" y="4152405"/>
                  </a:lnTo>
                  <a:lnTo>
                    <a:pt x="3029615" y="3941758"/>
                  </a:lnTo>
                  <a:lnTo>
                    <a:pt x="2980003" y="3734895"/>
                  </a:lnTo>
                  <a:lnTo>
                    <a:pt x="2935115" y="3526770"/>
                  </a:lnTo>
                  <a:lnTo>
                    <a:pt x="2887865" y="3319907"/>
                  </a:lnTo>
                  <a:lnTo>
                    <a:pt x="2852428" y="3114306"/>
                  </a:lnTo>
                  <a:lnTo>
                    <a:pt x="2819353" y="2908704"/>
                  </a:lnTo>
                  <a:lnTo>
                    <a:pt x="2793365" y="2708147"/>
                  </a:lnTo>
                  <a:lnTo>
                    <a:pt x="2772103" y="2506328"/>
                  </a:lnTo>
                  <a:lnTo>
                    <a:pt x="2765015" y="2308294"/>
                  </a:lnTo>
                  <a:lnTo>
                    <a:pt x="2765015" y="2111522"/>
                  </a:lnTo>
                  <a:lnTo>
                    <a:pt x="2776827" y="1917273"/>
                  </a:lnTo>
                  <a:lnTo>
                    <a:pt x="2802815" y="1725546"/>
                  </a:lnTo>
                  <a:lnTo>
                    <a:pt x="2842978" y="1537603"/>
                  </a:lnTo>
                  <a:lnTo>
                    <a:pt x="2892590" y="1352182"/>
                  </a:lnTo>
                  <a:lnTo>
                    <a:pt x="2963465" y="1168023"/>
                  </a:lnTo>
                  <a:lnTo>
                    <a:pt x="3046152" y="990172"/>
                  </a:lnTo>
                  <a:lnTo>
                    <a:pt x="3150102" y="814841"/>
                  </a:lnTo>
                  <a:lnTo>
                    <a:pt x="3268228" y="643297"/>
                  </a:lnTo>
                  <a:lnTo>
                    <a:pt x="3409977" y="475536"/>
                  </a:lnTo>
                  <a:lnTo>
                    <a:pt x="3570627" y="314081"/>
                  </a:lnTo>
                  <a:lnTo>
                    <a:pt x="3752540" y="155149"/>
                  </a:lnTo>
                  <a:lnTo>
                    <a:pt x="3960440" y="2"/>
                  </a:lnTo>
                  <a:lnTo>
                    <a:pt x="2301446" y="2"/>
                  </a:lnTo>
                  <a:lnTo>
                    <a:pt x="230144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E72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BE7202"/>
                </a:solidFill>
              </a:endParaRPr>
            </a:p>
          </p:txBody>
        </p:sp>
        <p:sp>
          <p:nvSpPr>
            <p:cNvPr id="14" name="任意多边形 23">
              <a:extLst>
                <a:ext uri="{FF2B5EF4-FFF2-40B4-BE49-F238E27FC236}">
                  <a16:creationId xmlns:a16="http://schemas.microsoft.com/office/drawing/2014/main" id="{1E1152D2-E632-4542-A55F-AA447D3C75D4}"/>
                </a:ext>
              </a:extLst>
            </p:cNvPr>
            <p:cNvSpPr/>
            <p:nvPr/>
          </p:nvSpPr>
          <p:spPr>
            <a:xfrm>
              <a:off x="3293" y="-10609"/>
              <a:ext cx="2637234" cy="7232650"/>
            </a:xfrm>
            <a:custGeom>
              <a:avLst/>
              <a:gdLst>
                <a:gd name="connsiteX0" fmla="*/ 0 w 5137382"/>
                <a:gd name="connsiteY0" fmla="*/ 0 h 7232652"/>
                <a:gd name="connsiteX1" fmla="*/ 3477047 w 5137382"/>
                <a:gd name="connsiteY1" fmla="*/ 0 h 7232652"/>
                <a:gd name="connsiteX2" fmla="*/ 3477047 w 5137382"/>
                <a:gd name="connsiteY2" fmla="*/ 2 h 7232652"/>
                <a:gd name="connsiteX3" fmla="*/ 5137382 w 5137382"/>
                <a:gd name="connsiteY3" fmla="*/ 2 h 7232652"/>
                <a:gd name="connsiteX4" fmla="*/ 4929314 w 5137382"/>
                <a:gd name="connsiteY4" fmla="*/ 155149 h 7232652"/>
                <a:gd name="connsiteX5" fmla="*/ 4747254 w 5137382"/>
                <a:gd name="connsiteY5" fmla="*/ 314081 h 7232652"/>
                <a:gd name="connsiteX6" fmla="*/ 4586474 w 5137382"/>
                <a:gd name="connsiteY6" fmla="*/ 475535 h 7232652"/>
                <a:gd name="connsiteX7" fmla="*/ 4444610 w 5137382"/>
                <a:gd name="connsiteY7" fmla="*/ 643296 h 7232652"/>
                <a:gd name="connsiteX8" fmla="*/ 4326389 w 5137382"/>
                <a:gd name="connsiteY8" fmla="*/ 814841 h 7232652"/>
                <a:gd name="connsiteX9" fmla="*/ 4222355 w 5137382"/>
                <a:gd name="connsiteY9" fmla="*/ 990171 h 7232652"/>
                <a:gd name="connsiteX10" fmla="*/ 4139601 w 5137382"/>
                <a:gd name="connsiteY10" fmla="*/ 1168023 h 7232652"/>
                <a:gd name="connsiteX11" fmla="*/ 4068669 w 5137382"/>
                <a:gd name="connsiteY11" fmla="*/ 1352182 h 7232652"/>
                <a:gd name="connsiteX12" fmla="*/ 4019016 w 5137382"/>
                <a:gd name="connsiteY12" fmla="*/ 1537602 h 7232652"/>
                <a:gd name="connsiteX13" fmla="*/ 3978821 w 5137382"/>
                <a:gd name="connsiteY13" fmla="*/ 1725545 h 7232652"/>
                <a:gd name="connsiteX14" fmla="*/ 3952812 w 5137382"/>
                <a:gd name="connsiteY14" fmla="*/ 1917272 h 7232652"/>
                <a:gd name="connsiteX15" fmla="*/ 3940990 w 5137382"/>
                <a:gd name="connsiteY15" fmla="*/ 2111522 h 7232652"/>
                <a:gd name="connsiteX16" fmla="*/ 3940990 w 5137382"/>
                <a:gd name="connsiteY16" fmla="*/ 2308294 h 7232652"/>
                <a:gd name="connsiteX17" fmla="*/ 3948084 w 5137382"/>
                <a:gd name="connsiteY17" fmla="*/ 2506328 h 7232652"/>
                <a:gd name="connsiteX18" fmla="*/ 3969363 w 5137382"/>
                <a:gd name="connsiteY18" fmla="*/ 2708146 h 7232652"/>
                <a:gd name="connsiteX19" fmla="*/ 3995372 w 5137382"/>
                <a:gd name="connsiteY19" fmla="*/ 2908703 h 7232652"/>
                <a:gd name="connsiteX20" fmla="*/ 4028474 w 5137382"/>
                <a:gd name="connsiteY20" fmla="*/ 3114305 h 7232652"/>
                <a:gd name="connsiteX21" fmla="*/ 4063940 w 5137382"/>
                <a:gd name="connsiteY21" fmla="*/ 3319907 h 7232652"/>
                <a:gd name="connsiteX22" fmla="*/ 4111228 w 5137382"/>
                <a:gd name="connsiteY22" fmla="*/ 3526770 h 7232652"/>
                <a:gd name="connsiteX23" fmla="*/ 4156152 w 5137382"/>
                <a:gd name="connsiteY23" fmla="*/ 3734895 h 7232652"/>
                <a:gd name="connsiteX24" fmla="*/ 4205804 w 5137382"/>
                <a:gd name="connsiteY24" fmla="*/ 3941758 h 7232652"/>
                <a:gd name="connsiteX25" fmla="*/ 4260186 w 5137382"/>
                <a:gd name="connsiteY25" fmla="*/ 4152405 h 7232652"/>
                <a:gd name="connsiteX26" fmla="*/ 4309838 w 5137382"/>
                <a:gd name="connsiteY26" fmla="*/ 4361792 h 7232652"/>
                <a:gd name="connsiteX27" fmla="*/ 4361855 w 5137382"/>
                <a:gd name="connsiteY27" fmla="*/ 4571178 h 7232652"/>
                <a:gd name="connsiteX28" fmla="*/ 4411508 w 5137382"/>
                <a:gd name="connsiteY28" fmla="*/ 4784348 h 7232652"/>
                <a:gd name="connsiteX29" fmla="*/ 4458796 w 5137382"/>
                <a:gd name="connsiteY29" fmla="*/ 4993734 h 7232652"/>
                <a:gd name="connsiteX30" fmla="*/ 4503720 w 5137382"/>
                <a:gd name="connsiteY30" fmla="*/ 5203120 h 7232652"/>
                <a:gd name="connsiteX31" fmla="*/ 4541550 w 5137382"/>
                <a:gd name="connsiteY31" fmla="*/ 5411245 h 7232652"/>
                <a:gd name="connsiteX32" fmla="*/ 4574652 w 5137382"/>
                <a:gd name="connsiteY32" fmla="*/ 5618108 h 7232652"/>
                <a:gd name="connsiteX33" fmla="*/ 4598296 w 5137382"/>
                <a:gd name="connsiteY33" fmla="*/ 5826233 h 7232652"/>
                <a:gd name="connsiteX34" fmla="*/ 4614847 w 5137382"/>
                <a:gd name="connsiteY34" fmla="*/ 6034358 h 7232652"/>
                <a:gd name="connsiteX35" fmla="*/ 4624305 w 5137382"/>
                <a:gd name="connsiteY35" fmla="*/ 6237437 h 7232652"/>
                <a:gd name="connsiteX36" fmla="*/ 4624305 w 5137382"/>
                <a:gd name="connsiteY36" fmla="*/ 6440516 h 7232652"/>
                <a:gd name="connsiteX37" fmla="*/ 4610118 w 5137382"/>
                <a:gd name="connsiteY37" fmla="*/ 6641073 h 7232652"/>
                <a:gd name="connsiteX38" fmla="*/ 4586474 w 5137382"/>
                <a:gd name="connsiteY38" fmla="*/ 6841630 h 7232652"/>
                <a:gd name="connsiteX39" fmla="*/ 4548644 w 5137382"/>
                <a:gd name="connsiteY39" fmla="*/ 7038402 h 7232652"/>
                <a:gd name="connsiteX40" fmla="*/ 4494262 w 5137382"/>
                <a:gd name="connsiteY40" fmla="*/ 7232652 h 7232652"/>
                <a:gd name="connsiteX41" fmla="*/ 3042515 w 5137382"/>
                <a:gd name="connsiteY41" fmla="*/ 7232652 h 7232652"/>
                <a:gd name="connsiteX42" fmla="*/ 3042515 w 5137382"/>
                <a:gd name="connsiteY42" fmla="*/ 7232650 h 7232652"/>
                <a:gd name="connsiteX43" fmla="*/ 0 w 5137382"/>
                <a:gd name="connsiteY43" fmla="*/ 7232650 h 7232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5137382" h="7232652">
                  <a:moveTo>
                    <a:pt x="0" y="0"/>
                  </a:moveTo>
                  <a:lnTo>
                    <a:pt x="3477047" y="0"/>
                  </a:lnTo>
                  <a:lnTo>
                    <a:pt x="3477047" y="2"/>
                  </a:lnTo>
                  <a:lnTo>
                    <a:pt x="5137382" y="2"/>
                  </a:lnTo>
                  <a:lnTo>
                    <a:pt x="4929314" y="155149"/>
                  </a:lnTo>
                  <a:lnTo>
                    <a:pt x="4747254" y="314081"/>
                  </a:lnTo>
                  <a:lnTo>
                    <a:pt x="4586474" y="475535"/>
                  </a:lnTo>
                  <a:lnTo>
                    <a:pt x="4444610" y="643296"/>
                  </a:lnTo>
                  <a:lnTo>
                    <a:pt x="4326389" y="814841"/>
                  </a:lnTo>
                  <a:lnTo>
                    <a:pt x="4222355" y="990171"/>
                  </a:lnTo>
                  <a:lnTo>
                    <a:pt x="4139601" y="1168023"/>
                  </a:lnTo>
                  <a:lnTo>
                    <a:pt x="4068669" y="1352182"/>
                  </a:lnTo>
                  <a:lnTo>
                    <a:pt x="4019016" y="1537602"/>
                  </a:lnTo>
                  <a:lnTo>
                    <a:pt x="3978821" y="1725545"/>
                  </a:lnTo>
                  <a:lnTo>
                    <a:pt x="3952812" y="1917272"/>
                  </a:lnTo>
                  <a:lnTo>
                    <a:pt x="3940990" y="2111522"/>
                  </a:lnTo>
                  <a:lnTo>
                    <a:pt x="3940990" y="2308294"/>
                  </a:lnTo>
                  <a:lnTo>
                    <a:pt x="3948084" y="2506328"/>
                  </a:lnTo>
                  <a:lnTo>
                    <a:pt x="3969363" y="2708146"/>
                  </a:lnTo>
                  <a:lnTo>
                    <a:pt x="3995372" y="2908703"/>
                  </a:lnTo>
                  <a:lnTo>
                    <a:pt x="4028474" y="3114305"/>
                  </a:lnTo>
                  <a:lnTo>
                    <a:pt x="4063940" y="3319907"/>
                  </a:lnTo>
                  <a:lnTo>
                    <a:pt x="4111228" y="3526770"/>
                  </a:lnTo>
                  <a:lnTo>
                    <a:pt x="4156152" y="3734895"/>
                  </a:lnTo>
                  <a:lnTo>
                    <a:pt x="4205804" y="3941758"/>
                  </a:lnTo>
                  <a:lnTo>
                    <a:pt x="4260186" y="4152405"/>
                  </a:lnTo>
                  <a:lnTo>
                    <a:pt x="4309838" y="4361792"/>
                  </a:lnTo>
                  <a:lnTo>
                    <a:pt x="4361855" y="4571178"/>
                  </a:lnTo>
                  <a:lnTo>
                    <a:pt x="4411508" y="4784348"/>
                  </a:lnTo>
                  <a:lnTo>
                    <a:pt x="4458796" y="4993734"/>
                  </a:lnTo>
                  <a:lnTo>
                    <a:pt x="4503720" y="5203120"/>
                  </a:lnTo>
                  <a:lnTo>
                    <a:pt x="4541550" y="5411245"/>
                  </a:lnTo>
                  <a:lnTo>
                    <a:pt x="4574652" y="5618108"/>
                  </a:lnTo>
                  <a:lnTo>
                    <a:pt x="4598296" y="5826233"/>
                  </a:lnTo>
                  <a:lnTo>
                    <a:pt x="4614847" y="6034358"/>
                  </a:lnTo>
                  <a:lnTo>
                    <a:pt x="4624305" y="6237437"/>
                  </a:lnTo>
                  <a:lnTo>
                    <a:pt x="4624305" y="6440516"/>
                  </a:lnTo>
                  <a:lnTo>
                    <a:pt x="4610118" y="6641073"/>
                  </a:lnTo>
                  <a:lnTo>
                    <a:pt x="4586474" y="6841630"/>
                  </a:lnTo>
                  <a:lnTo>
                    <a:pt x="4548644" y="7038402"/>
                  </a:lnTo>
                  <a:lnTo>
                    <a:pt x="4494262" y="7232652"/>
                  </a:lnTo>
                  <a:lnTo>
                    <a:pt x="3042515" y="7232652"/>
                  </a:lnTo>
                  <a:lnTo>
                    <a:pt x="3042515" y="7232650"/>
                  </a:lnTo>
                  <a:lnTo>
                    <a:pt x="0" y="7232650"/>
                  </a:lnTo>
                  <a:close/>
                </a:path>
              </a:pathLst>
            </a:custGeom>
            <a:solidFill>
              <a:srgbClr val="20517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68576" tIns="34287" rIns="68576" bIns="34287" anchor="ctr"/>
            <a:lstStyle/>
            <a:p>
              <a:pPr algn="ctr">
                <a:defRPr/>
              </a:pPr>
              <a:endParaRPr lang="zh-CN" altLang="en-US">
                <a:solidFill>
                  <a:srgbClr val="20517E"/>
                </a:solidFill>
              </a:endParaRPr>
            </a:p>
          </p:txBody>
        </p:sp>
        <p:pic>
          <p:nvPicPr>
            <p:cNvPr id="15" name="Picture 3" descr="C:\Users\Administrator\Desktop\未标题-2.png">
              <a:extLst>
                <a:ext uri="{FF2B5EF4-FFF2-40B4-BE49-F238E27FC236}">
                  <a16:creationId xmlns:a16="http://schemas.microsoft.com/office/drawing/2014/main" id="{DEC2C973-D2E9-475A-A686-7668DEEAC8A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/>
            <a:srcRect l="10650" t="6323" r="10429" b="8719"/>
            <a:stretch/>
          </p:blipFill>
          <p:spPr bwMode="auto">
            <a:xfrm>
              <a:off x="69503" y="4036356"/>
              <a:ext cx="2160240" cy="1596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MH_Others_1">
            <a:extLst>
              <a:ext uri="{FF2B5EF4-FFF2-40B4-BE49-F238E27FC236}">
                <a16:creationId xmlns:a16="http://schemas.microsoft.com/office/drawing/2014/main" id="{2235F430-7637-4492-8AA2-081868F06E4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41511" y="2176165"/>
            <a:ext cx="1795229" cy="1723549"/>
          </a:xfrm>
          <a:prstGeom prst="rect">
            <a:avLst/>
          </a:prstGeom>
          <a:noFill/>
        </p:spPr>
        <p:txBody>
          <a:bodyPr wrap="square" lIns="0" tIns="0" rIns="0" bIns="0" anchor="ctr">
            <a:spAutoFit/>
          </a:bodyPr>
          <a:lstStyle/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学习</a:t>
            </a:r>
            <a:endParaRPr lang="en-US" altLang="zh-CN" sz="5600" b="1" dirty="0">
              <a:solidFill>
                <a:schemeClr val="bg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迷你简菱心" pitchFamily="49" charset="-122"/>
              <a:ea typeface="迷你简菱心" pitchFamily="49" charset="-122"/>
              <a:sym typeface="Arial" panose="020B0604020202020204" pitchFamily="34" charset="0"/>
            </a:endParaRPr>
          </a:p>
          <a:p>
            <a:pPr algn="ctr">
              <a:defRPr/>
            </a:pPr>
            <a:r>
              <a:rPr lang="zh-CN" altLang="en-US" sz="5600" b="1" dirty="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菱心" pitchFamily="49" charset="-122"/>
                <a:ea typeface="迷你简菱心" pitchFamily="49" charset="-122"/>
                <a:sym typeface="Arial" panose="020B0604020202020204" pitchFamily="34" charset="0"/>
              </a:rPr>
              <a:t>要点</a:t>
            </a:r>
          </a:p>
        </p:txBody>
      </p:sp>
      <p:pic>
        <p:nvPicPr>
          <p:cNvPr id="21" name="Picture 12">
            <a:extLst>
              <a:ext uri="{FF2B5EF4-FFF2-40B4-BE49-F238E27FC236}">
                <a16:creationId xmlns:a16="http://schemas.microsoft.com/office/drawing/2014/main" id="{AA9E3CDE-F6DD-4E22-9FF0-C148A7761E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56" r="7553" b="19402"/>
          <a:stretch/>
        </p:blipFill>
        <p:spPr bwMode="auto">
          <a:xfrm>
            <a:off x="7126287" y="87935"/>
            <a:ext cx="2448272" cy="720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742686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0">
            <a:extLst>
              <a:ext uri="{FF2B5EF4-FFF2-40B4-BE49-F238E27FC236}">
                <a16:creationId xmlns:a16="http://schemas.microsoft.com/office/drawing/2014/main" id="{04661DFF-28D6-4328-B094-D4056F66D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16108"/>
              </p:ext>
            </p:extLst>
          </p:nvPr>
        </p:nvGraphicFramePr>
        <p:xfrm>
          <a:off x="606239" y="1575081"/>
          <a:ext cx="8242651" cy="574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文档" r:id="rId4" imgW="8242651" imgH="5744870" progId="Word.Document.12">
                  <p:embed/>
                </p:oleObj>
              </mc:Choice>
              <mc:Fallback>
                <p:oleObj name="文档" r:id="rId4" imgW="8242651" imgH="5744870" progId="Word.Document.12">
                  <p:embed/>
                  <p:pic>
                    <p:nvPicPr>
                      <p:cNvPr id="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39" y="1575081"/>
                        <a:ext cx="8242651" cy="5744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27840" y="1066428"/>
            <a:ext cx="3790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5E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知识点总结</a:t>
            </a:r>
            <a:endParaRPr lang="zh-CN" altLang="en-US" sz="2400" b="1" dirty="0">
              <a:solidFill>
                <a:srgbClr val="005E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074961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26988"/>
              </p:ext>
            </p:extLst>
          </p:nvPr>
        </p:nvGraphicFramePr>
        <p:xfrm>
          <a:off x="536575" y="3689349"/>
          <a:ext cx="4998685" cy="299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文档" r:id="rId4" imgW="4998685" imgH="2996272" progId="Word.Document.12">
                  <p:embed/>
                </p:oleObj>
              </mc:Choice>
              <mc:Fallback>
                <p:oleObj name="文档" r:id="rId4" imgW="4998685" imgH="299627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689349"/>
                        <a:ext cx="4998685" cy="2996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8674"/>
              </p:ext>
            </p:extLst>
          </p:nvPr>
        </p:nvGraphicFramePr>
        <p:xfrm>
          <a:off x="473075" y="1087439"/>
          <a:ext cx="8519572" cy="237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文档" r:id="rId6" imgW="8519572" imgH="2378625" progId="Word.Document.12">
                  <p:embed/>
                </p:oleObj>
              </mc:Choice>
              <mc:Fallback>
                <p:oleObj name="文档" r:id="rId6" imgW="8519572" imgH="237862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087439"/>
                        <a:ext cx="8519572" cy="237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90754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54794"/>
              </p:ext>
            </p:extLst>
          </p:nvPr>
        </p:nvGraphicFramePr>
        <p:xfrm>
          <a:off x="513019" y="4950442"/>
          <a:ext cx="871855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文档" r:id="rId4" imgW="8943234" imgH="2377138" progId="Word.Document.12">
                  <p:embed/>
                </p:oleObj>
              </mc:Choice>
              <mc:Fallback>
                <p:oleObj name="文档" r:id="rId4" imgW="8943234" imgH="237713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19" y="4950442"/>
                        <a:ext cx="8718550" cy="231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10042"/>
              </p:ext>
            </p:extLst>
          </p:nvPr>
        </p:nvGraphicFramePr>
        <p:xfrm>
          <a:off x="501551" y="1168053"/>
          <a:ext cx="8563847" cy="359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文档" r:id="rId6" imgW="8563847" imgH="3591822" progId="Word.Document.12">
                  <p:embed/>
                </p:oleObj>
              </mc:Choice>
              <mc:Fallback>
                <p:oleObj name="文档" r:id="rId6" imgW="8563847" imgH="359182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51" y="1168053"/>
                        <a:ext cx="8563847" cy="3591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559105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98318"/>
              </p:ext>
            </p:extLst>
          </p:nvPr>
        </p:nvGraphicFramePr>
        <p:xfrm>
          <a:off x="504825" y="1166813"/>
          <a:ext cx="8503013" cy="197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文档" r:id="rId4" imgW="8503013" imgH="1977632" progId="Word.Document.12">
                  <p:embed/>
                </p:oleObj>
              </mc:Choice>
              <mc:Fallback>
                <p:oleObj name="文档" r:id="rId4" imgW="8503013" imgH="197763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166813"/>
                        <a:ext cx="8503013" cy="1977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46874"/>
              </p:ext>
            </p:extLst>
          </p:nvPr>
        </p:nvGraphicFramePr>
        <p:xfrm>
          <a:off x="504825" y="3606329"/>
          <a:ext cx="8503013" cy="197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文档" r:id="rId6" imgW="8503013" imgH="1977632" progId="Word.Document.12">
                  <p:embed/>
                </p:oleObj>
              </mc:Choice>
              <mc:Fallback>
                <p:oleObj name="文档" r:id="rId6" imgW="8503013" imgH="197763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606329"/>
                        <a:ext cx="8503013" cy="1977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118175" y="4928589"/>
            <a:ext cx="2607091" cy="1424040"/>
            <a:chOff x="1650126" y="5509671"/>
            <a:chExt cx="2607091" cy="1424040"/>
          </a:xfrm>
        </p:grpSpPr>
        <p:sp>
          <p:nvSpPr>
            <p:cNvPr id="8" name="椭圆 7"/>
            <p:cNvSpPr/>
            <p:nvPr/>
          </p:nvSpPr>
          <p:spPr>
            <a:xfrm>
              <a:off x="2157735" y="5632549"/>
              <a:ext cx="1944216" cy="1103122"/>
            </a:xfrm>
            <a:prstGeom prst="ellipse">
              <a:avLst/>
            </a:prstGeom>
            <a:solidFill>
              <a:srgbClr val="92D050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2157735" y="5984926"/>
              <a:ext cx="1783013" cy="3122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3521526" y="6280621"/>
              <a:ext cx="5084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 smtClean="0">
                  <a:latin typeface="Times New Roman" pitchFamily="18" charset="0"/>
                  <a:ea typeface="微软雅黑" pitchFamily="34" charset="-122"/>
                </a:rPr>
                <a:t>B</a:t>
              </a:r>
              <a:endParaRPr lang="zh-CN" altLang="en-US" sz="2000" b="1" i="1" dirty="0" smtClean="0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347598" y="5778560"/>
              <a:ext cx="8442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 smtClean="0">
                  <a:latin typeface="Times New Roman" pitchFamily="18" charset="0"/>
                  <a:ea typeface="微软雅黑" pitchFamily="34" charset="-122"/>
                </a:rPr>
                <a:t>B-A</a:t>
              </a:r>
              <a:endParaRPr lang="zh-CN" altLang="en-US" sz="2000" b="1" i="1" dirty="0" smtClean="0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1650126" y="5509671"/>
              <a:ext cx="2607091" cy="142404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718757" y="5517156"/>
              <a:ext cx="508417" cy="309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 i="1" dirty="0" smtClean="0">
                  <a:latin typeface="Times New Roman" pitchFamily="18" charset="0"/>
                  <a:ea typeface="微软雅黑" pitchFamily="34" charset="-122"/>
                </a:rPr>
                <a:t>S</a:t>
              </a:r>
              <a:endParaRPr lang="zh-CN" altLang="en-US" sz="3000" b="1" i="1" dirty="0" smtClean="0">
                <a:latin typeface="Times New Roman" pitchFamily="18" charset="0"/>
                <a:ea typeface="微软雅黑" pitchFamily="3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V="1">
              <a:off x="2310135" y="6137326"/>
              <a:ext cx="1783013" cy="3122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2462535" y="6336725"/>
              <a:ext cx="1522561" cy="2652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2988846" y="6568653"/>
              <a:ext cx="681057" cy="128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endCxn id="11" idx="0"/>
            </p:cNvCxnSpPr>
            <p:nvPr/>
          </p:nvCxnSpPr>
          <p:spPr>
            <a:xfrm flipV="1">
              <a:off x="2157735" y="5778560"/>
              <a:ext cx="1611993" cy="3236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椭圆 17"/>
            <p:cNvSpPr/>
            <p:nvPr/>
          </p:nvSpPr>
          <p:spPr>
            <a:xfrm>
              <a:off x="2386219" y="5875810"/>
              <a:ext cx="995652" cy="620835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2630536" y="5848573"/>
              <a:ext cx="50841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 smtClean="0">
                  <a:latin typeface="Times New Roman" pitchFamily="18" charset="0"/>
                  <a:ea typeface="微软雅黑" pitchFamily="34" charset="-122"/>
                </a:rPr>
                <a:t>A</a:t>
              </a:r>
              <a:endParaRPr lang="zh-CN" altLang="en-US" sz="2000" b="1" i="1" dirty="0" smtClean="0">
                <a:latin typeface="Times New Roman" pitchFamily="18" charset="0"/>
                <a:ea typeface="微软雅黑" pitchFamily="34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2432320" y="5685453"/>
              <a:ext cx="963456" cy="1605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5030036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2067"/>
              </p:ext>
            </p:extLst>
          </p:nvPr>
        </p:nvGraphicFramePr>
        <p:xfrm>
          <a:off x="536575" y="3256285"/>
          <a:ext cx="8716758" cy="304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文档" r:id="rId4" imgW="8716758" imgH="3047373" progId="Word.Document.12">
                  <p:embed/>
                </p:oleObj>
              </mc:Choice>
              <mc:Fallback>
                <p:oleObj name="文档" r:id="rId4" imgW="8716758" imgH="304737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256285"/>
                        <a:ext cx="8716758" cy="3047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55062"/>
              </p:ext>
            </p:extLst>
          </p:nvPr>
        </p:nvGraphicFramePr>
        <p:xfrm>
          <a:off x="536575" y="1168053"/>
          <a:ext cx="8603091" cy="237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文档" r:id="rId6" imgW="8603091" imgH="2377138" progId="Word.Document.12">
                  <p:embed/>
                </p:oleObj>
              </mc:Choice>
              <mc:Fallback>
                <p:oleObj name="文档" r:id="rId6" imgW="8603091" imgH="237713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168053"/>
                        <a:ext cx="8603091" cy="237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45966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29387"/>
              </p:ext>
            </p:extLst>
          </p:nvPr>
        </p:nvGraphicFramePr>
        <p:xfrm>
          <a:off x="504825" y="1166813"/>
          <a:ext cx="8503013" cy="218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文档" r:id="rId4" imgW="8503013" imgH="2194122" progId="Word.Document.12">
                  <p:embed/>
                </p:oleObj>
              </mc:Choice>
              <mc:Fallback>
                <p:oleObj name="文档" r:id="rId4" imgW="8503013" imgH="219412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166813"/>
                        <a:ext cx="8503013" cy="218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83331" y="2976927"/>
            <a:ext cx="8524506" cy="2780087"/>
            <a:chOff x="483331" y="3346811"/>
            <a:chExt cx="8524506" cy="2780087"/>
          </a:xfrm>
        </p:grpSpPr>
        <p:sp>
          <p:nvSpPr>
            <p:cNvPr id="10" name="矩形 9"/>
            <p:cNvSpPr/>
            <p:nvPr/>
          </p:nvSpPr>
          <p:spPr>
            <a:xfrm>
              <a:off x="483331" y="3962918"/>
              <a:ext cx="3600400" cy="57606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833965"/>
                </p:ext>
              </p:extLst>
            </p:nvPr>
          </p:nvGraphicFramePr>
          <p:xfrm>
            <a:off x="504824" y="3346811"/>
            <a:ext cx="8503013" cy="278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9" name="文档" r:id="rId6" imgW="8503013" imgH="2785860" progId="Word.Document.12">
                    <p:embed/>
                  </p:oleObj>
                </mc:Choice>
                <mc:Fallback>
                  <p:oleObj name="文档" r:id="rId6" imgW="8503013" imgH="2785860" progId="Word.Document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24" y="3346811"/>
                          <a:ext cx="8503013" cy="2780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>
            <a:xfrm>
              <a:off x="1968605" y="4133828"/>
              <a:ext cx="936104" cy="216024"/>
              <a:chOff x="1968605" y="4133828"/>
              <a:chExt cx="936104" cy="216024"/>
            </a:xfrm>
          </p:grpSpPr>
          <p:cxnSp>
            <p:nvCxnSpPr>
              <p:cNvPr id="3" name="直接箭头连接符 2"/>
              <p:cNvCxnSpPr/>
              <p:nvPr/>
            </p:nvCxnSpPr>
            <p:spPr>
              <a:xfrm>
                <a:off x="1968605" y="4232730"/>
                <a:ext cx="93610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>
                <a:off x="2315198" y="4133828"/>
                <a:ext cx="144016" cy="21602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" name="文本框 11"/>
          <p:cNvSpPr txBox="1"/>
          <p:nvPr/>
        </p:nvSpPr>
        <p:spPr>
          <a:xfrm>
            <a:off x="394572" y="5645042"/>
            <a:ext cx="8950516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99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5EA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向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0,1]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随机投点，则</a:t>
            </a:r>
            <a:r>
              <a:rPr lang="zh-CN" altLang="en-US" sz="24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事件“</a:t>
            </a:r>
            <a:r>
              <a:rPr lang="zh-CN" altLang="en-US" sz="2400" b="1" dirty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落在</a:t>
            </a:r>
            <a:r>
              <a:rPr lang="en-US" altLang="zh-CN" sz="24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5</a:t>
            </a:r>
            <a:r>
              <a:rPr lang="zh-CN" altLang="en-US" sz="24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位置” 的概率为 </a:t>
            </a:r>
            <a:r>
              <a:rPr lang="en-US" altLang="zh-CN" sz="24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但</a:t>
            </a:r>
            <a:r>
              <a:rPr lang="zh-CN" altLang="en-US" sz="24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事件有可能发生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！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125003"/>
      </p:ext>
    </p:extLst>
  </p:cSld>
  <p:clrMapOvr>
    <a:masterClrMapping/>
  </p:clrMapOvr>
  <p:transition spd="slow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AB853565-179D-47ED-A22E-592C050F62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6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heme/theme1.xml><?xml version="1.0" encoding="utf-8"?>
<a:theme xmlns:a="http://schemas.openxmlformats.org/drawingml/2006/main" name="1_自定义设计方案">
  <a:themeElements>
    <a:clrScheme name="自定义 37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7DDD"/>
      </a:accent1>
      <a:accent2>
        <a:srgbClr val="00B0F2"/>
      </a:accent2>
      <a:accent3>
        <a:srgbClr val="007DDD"/>
      </a:accent3>
      <a:accent4>
        <a:srgbClr val="00B0F2"/>
      </a:accent4>
      <a:accent5>
        <a:srgbClr val="007DDD"/>
      </a:accent5>
      <a:accent6>
        <a:srgbClr val="00B0F2"/>
      </a:accent6>
      <a:hlink>
        <a:srgbClr val="007DDD"/>
      </a:hlink>
      <a:folHlink>
        <a:srgbClr val="00B0F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Times New Roman" pitchFamily="18" charset="0"/>
            <a:ea typeface="微软雅黑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46</Words>
  <Application>Microsoft Office PowerPoint</Application>
  <PresentationFormat>自定义</PresentationFormat>
  <Paragraphs>65</Paragraphs>
  <Slides>28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华文行楷</vt:lpstr>
      <vt:lpstr>迷你简菱心</vt:lpstr>
      <vt:lpstr>宋体</vt:lpstr>
      <vt:lpstr>微软雅黑</vt:lpstr>
      <vt:lpstr>叶根友毛笔行书简体</vt:lpstr>
      <vt:lpstr>Arial</vt:lpstr>
      <vt:lpstr>Calibri</vt:lpstr>
      <vt:lpstr>Calibri Light</vt:lpstr>
      <vt:lpstr>Times New Roman</vt:lpstr>
      <vt:lpstr>1_自定义设计方案</vt:lpstr>
      <vt:lpstr>2_自定义设计方案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t646.pptx</dc:title>
  <dc:creator/>
  <cp:lastModifiedBy/>
  <cp:revision>2</cp:revision>
  <dcterms:created xsi:type="dcterms:W3CDTF">2016-10-17T14:00:15Z</dcterms:created>
  <dcterms:modified xsi:type="dcterms:W3CDTF">2022-03-23T01:52:25Z</dcterms:modified>
</cp:coreProperties>
</file>